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213E6D" w14:textId="77777777" w:rsidR="007F3806" w:rsidRDefault="007F3806" w:rsidP="007F3806">
      <w:pPr>
        <w:spacing w:line="288" w:lineRule="auto"/>
        <w:rPr>
          <w:b/>
          <w:lang w:val="vi-VN"/>
        </w:rPr>
      </w:pPr>
    </w:p>
    <w:tbl>
      <w:tblPr>
        <w:tblStyle w:val="TableGrid1"/>
        <w:tblW w:w="9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0"/>
        <w:gridCol w:w="6556"/>
      </w:tblGrid>
      <w:tr w:rsidR="007F3806" w:rsidRPr="00C5622D" w14:paraId="30C5A62C" w14:textId="77777777" w:rsidTr="007F3806">
        <w:trPr>
          <w:trHeight w:val="2453"/>
        </w:trPr>
        <w:tc>
          <w:tcPr>
            <w:tcW w:w="2880" w:type="dxa"/>
          </w:tcPr>
          <w:p w14:paraId="0964A614" w14:textId="77777777" w:rsidR="007F3806" w:rsidRPr="00BF42BA" w:rsidRDefault="007F3806" w:rsidP="009D2601">
            <w:pPr>
              <w:jc w:val="center"/>
              <w:rPr>
                <w:rFonts w:ascii="Times New Roman" w:hAnsi="Times New Roman"/>
                <w:b/>
              </w:rPr>
            </w:pPr>
            <w:r w:rsidRPr="00BF42BA">
              <w:rPr>
                <w:rFonts w:ascii="Times New Roman" w:hAnsi="Times New Roman"/>
                <w:b/>
              </w:rPr>
              <w:t xml:space="preserve">PHÒNG GDĐT </w:t>
            </w:r>
          </w:p>
          <w:p w14:paraId="754415DE" w14:textId="77777777" w:rsidR="007F3806" w:rsidRPr="00BF42BA" w:rsidRDefault="007F3806" w:rsidP="009D260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HUYỆN BA </w:t>
            </w:r>
            <w:r w:rsidRPr="00BF42BA">
              <w:rPr>
                <w:rFonts w:ascii="Times New Roman" w:hAnsi="Times New Roman"/>
                <w:b/>
              </w:rPr>
              <w:t>VÌ</w:t>
            </w:r>
          </w:p>
          <w:p w14:paraId="5007E63A" w14:textId="77777777" w:rsidR="007F3806" w:rsidRPr="00BF42BA" w:rsidRDefault="007F3806" w:rsidP="009D2601">
            <w:pPr>
              <w:jc w:val="center"/>
              <w:rPr>
                <w:rFonts w:ascii="Times New Roman" w:hAnsi="Times New Roman"/>
                <w:b/>
              </w:rPr>
            </w:pPr>
            <w:r w:rsidRPr="00BF42BA">
              <w:rPr>
                <w:rFonts w:ascii="Times New Roman" w:hAnsi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59047BA" wp14:editId="3B1C9592">
                      <wp:simplePos x="0" y="0"/>
                      <wp:positionH relativeFrom="column">
                        <wp:posOffset>501015</wp:posOffset>
                      </wp:positionH>
                      <wp:positionV relativeFrom="paragraph">
                        <wp:posOffset>12700</wp:posOffset>
                      </wp:positionV>
                      <wp:extent cx="863600" cy="0"/>
                      <wp:effectExtent l="0" t="0" r="31750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36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561C6860" id="Straight Connector 7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9.45pt,1pt" to="107.45pt,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tbl>
            <w:tblPr>
              <w:tblStyle w:val="TableGrid1"/>
              <w:tblW w:w="0" w:type="auto"/>
              <w:tblInd w:w="367" w:type="dxa"/>
              <w:tblLook w:val="04A0" w:firstRow="1" w:lastRow="0" w:firstColumn="1" w:lastColumn="0" w:noHBand="0" w:noVBand="1"/>
            </w:tblPr>
            <w:tblGrid>
              <w:gridCol w:w="2031"/>
            </w:tblGrid>
            <w:tr w:rsidR="007F3806" w:rsidRPr="00BF42BA" w14:paraId="67C0087D" w14:textId="77777777" w:rsidTr="007F3806">
              <w:trPr>
                <w:trHeight w:val="456"/>
              </w:trPr>
              <w:tc>
                <w:tcPr>
                  <w:tcW w:w="2031" w:type="dxa"/>
                  <w:vAlign w:val="center"/>
                </w:tcPr>
                <w:p w14:paraId="5A180D38" w14:textId="77777777" w:rsidR="007F3806" w:rsidRPr="00A20549" w:rsidRDefault="007F3806" w:rsidP="009D2601">
                  <w:pPr>
                    <w:jc w:val="center"/>
                    <w:rPr>
                      <w:rFonts w:ascii="Times New Roman" w:hAnsi="Times New Roman"/>
                      <w:b/>
                      <w:sz w:val="22"/>
                      <w:szCs w:val="22"/>
                    </w:rPr>
                  </w:pPr>
                  <w:r w:rsidRPr="00A20549">
                    <w:rPr>
                      <w:rFonts w:ascii="Times New Roman" w:hAnsi="Times New Roman"/>
                      <w:b/>
                      <w:sz w:val="22"/>
                      <w:szCs w:val="22"/>
                    </w:rPr>
                    <w:t>ĐỀ CHÍNH THỨC</w:t>
                  </w:r>
                </w:p>
              </w:tc>
            </w:tr>
          </w:tbl>
          <w:p w14:paraId="4D1299DF" w14:textId="77777777" w:rsidR="007F3806" w:rsidRPr="00BF42BA" w:rsidRDefault="007F3806" w:rsidP="009D2601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6556" w:type="dxa"/>
          </w:tcPr>
          <w:p w14:paraId="5DA5E085" w14:textId="77777777" w:rsidR="007F3806" w:rsidRPr="00BF42BA" w:rsidRDefault="007F3806" w:rsidP="009D2601">
            <w:pPr>
              <w:jc w:val="center"/>
              <w:rPr>
                <w:rFonts w:ascii="Times New Roman" w:hAnsi="Times New Roman"/>
                <w:b/>
              </w:rPr>
            </w:pPr>
            <w:r w:rsidRPr="00BF42BA">
              <w:rPr>
                <w:rFonts w:ascii="Times New Roman" w:hAnsi="Times New Roman"/>
                <w:b/>
              </w:rPr>
              <w:t xml:space="preserve">ĐỀ THI </w:t>
            </w:r>
            <w:r>
              <w:rPr>
                <w:rFonts w:ascii="Times New Roman" w:hAnsi="Times New Roman"/>
                <w:b/>
              </w:rPr>
              <w:t xml:space="preserve">CHỌN </w:t>
            </w:r>
            <w:r w:rsidRPr="00BF42BA">
              <w:rPr>
                <w:rFonts w:ascii="Times New Roman" w:hAnsi="Times New Roman"/>
                <w:b/>
              </w:rPr>
              <w:t xml:space="preserve">HỌC SINH GIỎI </w:t>
            </w:r>
            <w:r>
              <w:rPr>
                <w:rFonts w:ascii="Times New Roman" w:hAnsi="Times New Roman"/>
                <w:b/>
              </w:rPr>
              <w:t xml:space="preserve">LỚP 9 </w:t>
            </w:r>
            <w:r w:rsidRPr="00BF42BA">
              <w:rPr>
                <w:rFonts w:ascii="Times New Roman" w:hAnsi="Times New Roman"/>
                <w:b/>
              </w:rPr>
              <w:t>CẤP HUYỆN</w:t>
            </w:r>
          </w:p>
          <w:p w14:paraId="3FA3265C" w14:textId="77777777" w:rsidR="007F3806" w:rsidRPr="00BF42BA" w:rsidRDefault="007F3806" w:rsidP="009D2601">
            <w:pPr>
              <w:spacing w:after="120"/>
              <w:jc w:val="center"/>
              <w:rPr>
                <w:rFonts w:ascii="Times New Roman" w:hAnsi="Times New Roman"/>
                <w:b/>
              </w:rPr>
            </w:pPr>
            <w:r w:rsidRPr="00BF42BA">
              <w:rPr>
                <w:rFonts w:ascii="Times New Roman" w:hAnsi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2A2C433" wp14:editId="494DC147">
                      <wp:simplePos x="0" y="0"/>
                      <wp:positionH relativeFrom="column">
                        <wp:posOffset>1453515</wp:posOffset>
                      </wp:positionH>
                      <wp:positionV relativeFrom="paragraph">
                        <wp:posOffset>200025</wp:posOffset>
                      </wp:positionV>
                      <wp:extent cx="1440000" cy="0"/>
                      <wp:effectExtent l="0" t="0" r="27305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40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D86B199" id="Straight Connector 6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45pt,15.75pt" to="227.85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F42BA">
              <w:rPr>
                <w:rFonts w:ascii="Times New Roman" w:hAnsi="Times New Roman"/>
                <w:b/>
              </w:rPr>
              <w:t>Năm học: 2023 - 2024</w:t>
            </w:r>
          </w:p>
          <w:p w14:paraId="71035B4E" w14:textId="77777777" w:rsidR="007F3806" w:rsidRPr="00BF42BA" w:rsidRDefault="007F3806" w:rsidP="009D2601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BF42BA">
              <w:rPr>
                <w:rFonts w:ascii="Times New Roman" w:hAnsi="Times New Roman"/>
                <w:b/>
                <w:lang w:val="vi-VN"/>
              </w:rPr>
              <w:t>Môn: Toán 9</w:t>
            </w:r>
          </w:p>
          <w:p w14:paraId="28D2AEE8" w14:textId="77777777" w:rsidR="007F3806" w:rsidRPr="00BF42BA" w:rsidRDefault="007F3806" w:rsidP="009D2601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BF42BA">
              <w:rPr>
                <w:rFonts w:ascii="Times New Roman" w:hAnsi="Times New Roman"/>
                <w:b/>
                <w:bCs/>
              </w:rPr>
              <w:t>Ngày thi</w:t>
            </w:r>
            <w:r w:rsidRPr="00BF42BA">
              <w:rPr>
                <w:rFonts w:ascii="Times New Roman" w:hAnsi="Times New Roman"/>
                <w:b/>
                <w:bCs/>
                <w:lang w:val="vi-VN"/>
              </w:rPr>
              <w:t xml:space="preserve">: </w:t>
            </w:r>
            <w:r w:rsidRPr="00BF42BA">
              <w:rPr>
                <w:rFonts w:ascii="Times New Roman" w:hAnsi="Times New Roman"/>
                <w:b/>
                <w:bCs/>
              </w:rPr>
              <w:t>28/9/2023</w:t>
            </w:r>
          </w:p>
          <w:p w14:paraId="358CBF97" w14:textId="77777777" w:rsidR="007F3806" w:rsidRPr="00BF42BA" w:rsidRDefault="007F3806" w:rsidP="009D2601">
            <w:pPr>
              <w:jc w:val="center"/>
              <w:rPr>
                <w:rFonts w:ascii="Times New Roman" w:hAnsi="Times New Roman"/>
                <w:i/>
                <w:iCs/>
                <w:lang w:val="vi-VN"/>
              </w:rPr>
            </w:pPr>
            <w:r w:rsidRPr="00BF42BA">
              <w:rPr>
                <w:rFonts w:ascii="Times New Roman" w:hAnsi="Times New Roman"/>
                <w:lang w:val="vi-VN"/>
              </w:rPr>
              <w:t xml:space="preserve">Thời gian làm bài: 150 phút </w:t>
            </w:r>
            <w:r w:rsidRPr="00BF42BA">
              <w:rPr>
                <w:rFonts w:ascii="Times New Roman" w:hAnsi="Times New Roman"/>
                <w:i/>
                <w:iCs/>
                <w:lang w:val="vi-VN"/>
              </w:rPr>
              <w:t>(không kể thời gian giao đề)</w:t>
            </w:r>
          </w:p>
          <w:p w14:paraId="739EDE5E" w14:textId="77777777" w:rsidR="007F3806" w:rsidRPr="00BF42BA" w:rsidRDefault="007F3806" w:rsidP="009D2601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BF42BA">
              <w:rPr>
                <w:rFonts w:ascii="Times New Roman" w:hAnsi="Times New Roman"/>
                <w:i/>
              </w:rPr>
              <w:t>(Đề thi gồm 01 trang)</w:t>
            </w:r>
          </w:p>
        </w:tc>
      </w:tr>
    </w:tbl>
    <w:p w14:paraId="2984C0B9" w14:textId="77777777" w:rsidR="007F3806" w:rsidRPr="00C5622D" w:rsidRDefault="007F3806" w:rsidP="007F3806">
      <w:pPr>
        <w:ind w:right="-185"/>
        <w:jc w:val="both"/>
      </w:pPr>
      <w:r w:rsidRPr="00C5622D">
        <w:rPr>
          <w:b/>
        </w:rPr>
        <w:t xml:space="preserve">Bài 1: </w:t>
      </w:r>
      <w:r w:rsidRPr="00C5622D">
        <w:t>(5 điểm)</w:t>
      </w:r>
    </w:p>
    <w:p w14:paraId="64E251C5" w14:textId="77777777" w:rsidR="007F3806" w:rsidRPr="00C5622D" w:rsidRDefault="007F3806" w:rsidP="007F3806">
      <w:pPr>
        <w:ind w:left="180" w:right="-1800" w:firstLine="540"/>
        <w:jc w:val="both"/>
      </w:pPr>
      <w:r w:rsidRPr="00C5622D">
        <w:t xml:space="preserve">1) Cho </w:t>
      </w:r>
      <w:r w:rsidRPr="00C5622D">
        <w:rPr>
          <w:position w:val="-28"/>
        </w:rPr>
        <w:object w:dxaOrig="4940" w:dyaOrig="720" w14:anchorId="0415BA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75pt;height:36pt" o:ole="">
            <v:imagedata r:id="rId4" o:title=""/>
          </v:shape>
          <o:OLEObject Type="Embed" ProgID="Equation.DSMT4" ShapeID="_x0000_i1025" DrawAspect="Content" ObjectID="_1758975748" r:id="rId5"/>
        </w:object>
      </w:r>
      <w:r w:rsidRPr="00C5622D">
        <w:t xml:space="preserve"> với </w:t>
      </w:r>
      <w:r w:rsidRPr="00C5622D">
        <w:rPr>
          <w:position w:val="-10"/>
          <w:lang w:val="pt-BR"/>
        </w:rPr>
        <w:object w:dxaOrig="1780" w:dyaOrig="320" w14:anchorId="50ACABC8">
          <v:shape id="_x0000_i1026" type="#_x0000_t75" style="width:89.25pt;height:15.75pt" o:ole="">
            <v:imagedata r:id="rId6" o:title=""/>
          </v:shape>
          <o:OLEObject Type="Embed" ProgID="Equation.DSMT4" ShapeID="_x0000_i1026" DrawAspect="Content" ObjectID="_1758975749" r:id="rId7"/>
        </w:object>
      </w:r>
      <w:r w:rsidRPr="00C5622D">
        <w:rPr>
          <w:lang w:val="pt-BR"/>
        </w:rPr>
        <w:t xml:space="preserve">  </w:t>
      </w:r>
    </w:p>
    <w:p w14:paraId="5967E73B" w14:textId="77777777" w:rsidR="007F3806" w:rsidRPr="00C5622D" w:rsidRDefault="007F3806" w:rsidP="007F3806">
      <w:pPr>
        <w:ind w:left="180" w:right="-1800" w:firstLine="540"/>
        <w:jc w:val="both"/>
      </w:pPr>
      <w:r w:rsidRPr="00C5622D">
        <w:t>a) Rút gọn M</w:t>
      </w:r>
    </w:p>
    <w:p w14:paraId="021E9529" w14:textId="77777777" w:rsidR="007F3806" w:rsidRPr="00C5622D" w:rsidRDefault="007F3806" w:rsidP="007F3806">
      <w:pPr>
        <w:ind w:left="180" w:right="-1800" w:firstLine="540"/>
        <w:jc w:val="both"/>
      </w:pPr>
      <w:r w:rsidRPr="00C5622D">
        <w:t>b) Tìm giá trị nhỏ nhất của M</w:t>
      </w:r>
    </w:p>
    <w:p w14:paraId="6A4CE763" w14:textId="77777777" w:rsidR="007F3806" w:rsidRPr="00C5622D" w:rsidRDefault="007F3806" w:rsidP="007F3806">
      <w:pPr>
        <w:ind w:left="180" w:right="-1800" w:firstLine="540"/>
        <w:jc w:val="both"/>
      </w:pPr>
      <w:r w:rsidRPr="00C5622D">
        <w:t>2) Tính giá trị của biểu thức P</w:t>
      </w:r>
      <w:r>
        <w:t>, biết</w:t>
      </w:r>
      <w:r w:rsidRPr="00C5622D">
        <w:t xml:space="preserve"> </w:t>
      </w:r>
    </w:p>
    <w:p w14:paraId="2355A23A" w14:textId="77777777" w:rsidR="007F3806" w:rsidRPr="00C5622D" w:rsidRDefault="007F3806" w:rsidP="007F3806">
      <w:pPr>
        <w:ind w:left="180" w:right="-1800"/>
        <w:jc w:val="both"/>
      </w:pPr>
      <w:r w:rsidRPr="00C5622D">
        <w:t xml:space="preserve">  </w:t>
      </w:r>
      <w:r w:rsidRPr="00C5622D">
        <w:tab/>
      </w:r>
      <w:r w:rsidRPr="00C5622D">
        <w:rPr>
          <w:position w:val="-6"/>
        </w:rPr>
        <w:object w:dxaOrig="2480" w:dyaOrig="320" w14:anchorId="0B46F8EB">
          <v:shape id="_x0000_i1027" type="#_x0000_t75" style="width:123.75pt;height:15.75pt" o:ole="">
            <v:imagedata r:id="rId8" o:title=""/>
          </v:shape>
          <o:OLEObject Type="Embed" ProgID="Equation.DSMT4" ShapeID="_x0000_i1027" DrawAspect="Content" ObjectID="_1758975750" r:id="rId9"/>
        </w:object>
      </w:r>
      <w:r w:rsidRPr="00C5622D">
        <w:t xml:space="preserve"> với </w:t>
      </w:r>
      <w:r w:rsidRPr="00C5622D">
        <w:rPr>
          <w:position w:val="-12"/>
        </w:rPr>
        <w:object w:dxaOrig="3920" w:dyaOrig="560" w14:anchorId="3CC7FA01">
          <v:shape id="_x0000_i1028" type="#_x0000_t75" style="width:195.8pt;height:27.75pt" o:ole="">
            <v:imagedata r:id="rId10" o:title=""/>
          </v:shape>
          <o:OLEObject Type="Embed" ProgID="Equation.DSMT4" ShapeID="_x0000_i1028" DrawAspect="Content" ObjectID="_1758975751" r:id="rId11"/>
        </w:object>
      </w:r>
    </w:p>
    <w:p w14:paraId="273D4CB6" w14:textId="77777777" w:rsidR="007F3806" w:rsidRPr="00C5622D" w:rsidRDefault="007F3806" w:rsidP="007F3806">
      <w:pPr>
        <w:ind w:right="-185"/>
        <w:jc w:val="both"/>
      </w:pPr>
      <w:r w:rsidRPr="00C5622D">
        <w:rPr>
          <w:b/>
        </w:rPr>
        <w:t xml:space="preserve">Bài 2: </w:t>
      </w:r>
      <w:r w:rsidRPr="00C5622D">
        <w:t>(3 điểm)</w:t>
      </w:r>
    </w:p>
    <w:p w14:paraId="75B49A16" w14:textId="77777777" w:rsidR="007F3806" w:rsidRPr="00C5622D" w:rsidRDefault="007F3806" w:rsidP="007F3806">
      <w:pPr>
        <w:ind w:right="-185" w:firstLine="540"/>
        <w:jc w:val="both"/>
        <w:rPr>
          <w:bCs/>
        </w:rPr>
      </w:pPr>
      <w:r w:rsidRPr="00C5622D">
        <w:rPr>
          <w:bCs/>
        </w:rPr>
        <w:t xml:space="preserve">1) Cho a, b là các số nguyên, chứng minh rằng: </w:t>
      </w:r>
    </w:p>
    <w:p w14:paraId="2C883222" w14:textId="77777777" w:rsidR="007F3806" w:rsidRPr="00C5622D" w:rsidRDefault="007F3806" w:rsidP="007F3806">
      <w:pPr>
        <w:pStyle w:val="ListParagraph"/>
        <w:ind w:left="540" w:right="-185"/>
        <w:jc w:val="both"/>
        <w:rPr>
          <w:rFonts w:ascii="Times New Roman" w:hAnsi="Times New Roman"/>
          <w:szCs w:val="28"/>
        </w:rPr>
      </w:pPr>
      <w:r w:rsidRPr="00C5622D">
        <w:rPr>
          <w:rFonts w:ascii="Times New Roman" w:hAnsi="Times New Roman"/>
          <w:position w:val="-10"/>
          <w:szCs w:val="28"/>
        </w:rPr>
        <w:object w:dxaOrig="2460" w:dyaOrig="360" w14:anchorId="5ECEDFC3">
          <v:shape id="_x0000_i1029" type="#_x0000_t75" style="width:123.75pt;height:18pt" o:ole="">
            <v:imagedata r:id="rId12" o:title=""/>
          </v:shape>
          <o:OLEObject Type="Embed" ProgID="Equation.DSMT4" ShapeID="_x0000_i1029" DrawAspect="Content" ObjectID="_1758975752" r:id="rId13"/>
        </w:object>
      </w:r>
      <w:r w:rsidRPr="00C5622D">
        <w:rPr>
          <w:rFonts w:ascii="Times New Roman" w:hAnsi="Times New Roman"/>
          <w:szCs w:val="28"/>
        </w:rPr>
        <w:t xml:space="preserve"> chia hết cho 6</w:t>
      </w:r>
    </w:p>
    <w:p w14:paraId="7FF80ACE" w14:textId="77777777" w:rsidR="007F3806" w:rsidRPr="00C5622D" w:rsidRDefault="007F3806" w:rsidP="007F3806">
      <w:pPr>
        <w:ind w:right="-185" w:firstLine="540"/>
        <w:jc w:val="both"/>
        <w:rPr>
          <w:bCs/>
        </w:rPr>
      </w:pPr>
      <w:r w:rsidRPr="00C5622D">
        <w:rPr>
          <w:bCs/>
        </w:rPr>
        <w:t>2) Tìm x, y nguyên thoả mãn:</w:t>
      </w:r>
    </w:p>
    <w:p w14:paraId="69C37379" w14:textId="77777777" w:rsidR="007F3806" w:rsidRPr="00C5622D" w:rsidRDefault="007F3806" w:rsidP="007F3806">
      <w:pPr>
        <w:ind w:right="-185" w:firstLine="540"/>
        <w:jc w:val="both"/>
        <w:rPr>
          <w:b/>
          <w:vertAlign w:val="superscript"/>
        </w:rPr>
      </w:pPr>
      <w:r w:rsidRPr="00C5622D">
        <w:rPr>
          <w:position w:val="-10"/>
        </w:rPr>
        <w:object w:dxaOrig="2980" w:dyaOrig="360" w14:anchorId="416B2F28">
          <v:shape id="_x0000_i1030" type="#_x0000_t75" style="width:149.3pt;height:18pt" o:ole="">
            <v:imagedata r:id="rId14" o:title=""/>
          </v:shape>
          <o:OLEObject Type="Embed" ProgID="Equation.DSMT4" ShapeID="_x0000_i1030" DrawAspect="Content" ObjectID="_1758975753" r:id="rId15"/>
        </w:object>
      </w:r>
    </w:p>
    <w:p w14:paraId="0A31E5DE" w14:textId="77777777" w:rsidR="007F3806" w:rsidRPr="00C5622D" w:rsidRDefault="007F3806" w:rsidP="007F3806">
      <w:pPr>
        <w:ind w:right="-185"/>
        <w:jc w:val="both"/>
      </w:pPr>
      <w:r w:rsidRPr="00C5622D">
        <w:rPr>
          <w:b/>
        </w:rPr>
        <w:t xml:space="preserve">Bài 3: </w:t>
      </w:r>
      <w:r w:rsidRPr="00C5622D">
        <w:t>(4 điểm)</w:t>
      </w:r>
      <w:r w:rsidRPr="00C5622D">
        <w:rPr>
          <w:lang w:val="pt-BR"/>
        </w:rPr>
        <w:t xml:space="preserve"> Giải phương trình và bất phương trình sau:</w:t>
      </w:r>
    </w:p>
    <w:p w14:paraId="374C2142" w14:textId="77777777" w:rsidR="007F3806" w:rsidRPr="00C5622D" w:rsidRDefault="007F3806" w:rsidP="007F3806">
      <w:pPr>
        <w:ind w:firstLine="720"/>
        <w:jc w:val="both"/>
        <w:rPr>
          <w:lang w:val="pt-BR"/>
        </w:rPr>
      </w:pPr>
      <w:r w:rsidRPr="00C5622D">
        <w:rPr>
          <w:lang w:val="pt-BR"/>
        </w:rPr>
        <w:t xml:space="preserve">1) </w:t>
      </w:r>
      <w:r w:rsidRPr="00C5622D">
        <w:rPr>
          <w:position w:val="-24"/>
        </w:rPr>
        <w:object w:dxaOrig="2940" w:dyaOrig="620" w14:anchorId="47FCD9E9">
          <v:shape id="_x0000_i1031" type="#_x0000_t75" style="width:147pt;height:30.75pt" o:ole="">
            <v:imagedata r:id="rId16" o:title=""/>
          </v:shape>
          <o:OLEObject Type="Embed" ProgID="Equation.DSMT4" ShapeID="_x0000_i1031" DrawAspect="Content" ObjectID="_1758975754" r:id="rId17"/>
        </w:object>
      </w:r>
    </w:p>
    <w:p w14:paraId="7EA4AFDF" w14:textId="77777777" w:rsidR="007F3806" w:rsidRPr="00C5622D" w:rsidRDefault="007F3806" w:rsidP="007F3806">
      <w:pPr>
        <w:ind w:firstLine="720"/>
        <w:jc w:val="both"/>
        <w:rPr>
          <w:lang w:val="pt-BR"/>
        </w:rPr>
      </w:pPr>
      <w:r w:rsidRPr="00C5622D">
        <w:rPr>
          <w:lang w:val="pt-BR"/>
        </w:rPr>
        <w:t xml:space="preserve">2) </w:t>
      </w:r>
      <w:r w:rsidRPr="00C5622D">
        <w:rPr>
          <w:position w:val="-10"/>
        </w:rPr>
        <w:object w:dxaOrig="3820" w:dyaOrig="440" w14:anchorId="4A40AB51">
          <v:shape id="_x0000_i1032" type="#_x0000_t75" style="width:191.2pt;height:21.75pt" o:ole="">
            <v:imagedata r:id="rId18" o:title=""/>
          </v:shape>
          <o:OLEObject Type="Embed" ProgID="Equation.DSMT4" ShapeID="_x0000_i1032" DrawAspect="Content" ObjectID="_1758975755" r:id="rId19"/>
        </w:object>
      </w:r>
    </w:p>
    <w:p w14:paraId="0EFC087C" w14:textId="77777777" w:rsidR="007F3806" w:rsidRPr="00C5622D" w:rsidRDefault="007F3806" w:rsidP="007F3806">
      <w:pPr>
        <w:ind w:right="-185"/>
        <w:jc w:val="both"/>
      </w:pPr>
      <w:r w:rsidRPr="00C5622D">
        <w:rPr>
          <w:b/>
        </w:rPr>
        <w:t xml:space="preserve">Bài 4: </w:t>
      </w:r>
      <w:r w:rsidRPr="00C5622D">
        <w:t>(6 điểm)</w:t>
      </w:r>
      <w:r w:rsidRPr="00C5622D">
        <w:rPr>
          <w:lang w:val="pt-BR"/>
        </w:rPr>
        <w:t xml:space="preserve"> </w:t>
      </w:r>
    </w:p>
    <w:p w14:paraId="75DE23EF" w14:textId="77777777" w:rsidR="007F3806" w:rsidRPr="00C5622D" w:rsidRDefault="007F3806" w:rsidP="007F3806">
      <w:pPr>
        <w:ind w:firstLine="720"/>
        <w:jc w:val="both"/>
      </w:pPr>
      <w:r w:rsidRPr="00C5622D">
        <w:rPr>
          <w:lang w:val="pt-BR"/>
        </w:rPr>
        <w:t xml:space="preserve">1) Cho tam giác ABC cân tại A, có </w:t>
      </w:r>
      <m:oMath>
        <m:acc>
          <m:accPr>
            <m:ctrlPr>
              <w:rPr>
                <w:rFonts w:ascii="Cambria Math" w:hAnsi="Cambria Math"/>
                <w:i/>
                <w:lang w:val="vi-VN"/>
              </w:rPr>
            </m:ctrlPr>
          </m:accPr>
          <m:e>
            <m:r>
              <w:rPr>
                <w:rFonts w:ascii="Cambria Math" w:hAnsi="Cambria Math"/>
                <w:lang w:val="vi-VN"/>
              </w:rPr>
              <m:t>ABC</m:t>
            </m:r>
          </m:e>
        </m:acc>
        <m:r>
          <w:rPr>
            <w:rFonts w:ascii="Cambria Math" w:hAnsi="Cambria Math"/>
            <w:lang w:val="vi-VN"/>
          </w:rPr>
          <m:t>=α.</m:t>
        </m:r>
      </m:oMath>
      <w:r w:rsidRPr="00C5622D">
        <w:rPr>
          <w:lang w:val="vi-VN"/>
        </w:rPr>
        <w:t xml:space="preserve"> </w:t>
      </w:r>
      <w:r w:rsidRPr="00C5622D">
        <w:rPr>
          <w:lang w:val="pt-BR"/>
        </w:rPr>
        <w:t xml:space="preserve">Gọi I là trung điểm của BC. Trên cạnh AB, AC lấy  M, N sao cho </w:t>
      </w:r>
      <m:oMath>
        <m:acc>
          <m:accPr>
            <m:ctrlPr>
              <w:rPr>
                <w:rFonts w:ascii="Cambria Math" w:hAnsi="Cambria Math"/>
                <w:i/>
                <w:lang w:val="vi-VN"/>
              </w:rPr>
            </m:ctrlPr>
          </m:accPr>
          <m:e>
            <m:r>
              <w:rPr>
                <w:rFonts w:ascii="Cambria Math" w:hAnsi="Cambria Math"/>
                <w:lang w:val="vi-VN"/>
              </w:rPr>
              <m:t>MIN</m:t>
            </m:r>
          </m:e>
        </m:acc>
        <m:r>
          <w:rPr>
            <w:rFonts w:ascii="Cambria Math" w:hAnsi="Cambria Math"/>
            <w:lang w:val="vi-VN"/>
          </w:rPr>
          <m:t>=α.</m:t>
        </m:r>
      </m:oMath>
      <w:r w:rsidRPr="00C5622D">
        <w:t xml:space="preserve"> Chứng minh rằng: </w:t>
      </w:r>
    </w:p>
    <w:p w14:paraId="66156C14" w14:textId="77777777" w:rsidR="007F3806" w:rsidRPr="00C5622D" w:rsidRDefault="007F3806" w:rsidP="007F3806">
      <w:pPr>
        <w:ind w:firstLine="720"/>
        <w:jc w:val="both"/>
      </w:pPr>
      <w:r w:rsidRPr="00C5622D">
        <w:t>a) Tam giác BMI đồng dạng với tam giác CIN. Từ đó suy ra BM.CN không đổi</w:t>
      </w:r>
    </w:p>
    <w:p w14:paraId="5EE0169A" w14:textId="77777777" w:rsidR="007F3806" w:rsidRPr="00C5622D" w:rsidRDefault="007F3806" w:rsidP="007F3806">
      <w:pPr>
        <w:ind w:firstLine="720"/>
        <w:jc w:val="both"/>
      </w:pPr>
      <w:r w:rsidRPr="00C5622D">
        <w:t xml:space="preserve">b) NI là </w:t>
      </w:r>
      <w:r>
        <w:t xml:space="preserve">tia </w:t>
      </w:r>
      <w:r w:rsidRPr="00C5622D">
        <w:t xml:space="preserve">phân giác của </w:t>
      </w:r>
      <m:oMath>
        <m:acc>
          <m:accPr>
            <m:ctrlPr>
              <w:rPr>
                <w:rFonts w:ascii="Cambria Math" w:hAnsi="Cambria Math"/>
                <w:i/>
                <w:lang w:val="vi-VN"/>
              </w:rPr>
            </m:ctrlPr>
          </m:accPr>
          <m:e>
            <m:r>
              <w:rPr>
                <w:rFonts w:ascii="Cambria Math" w:hAnsi="Cambria Math"/>
                <w:lang w:val="vi-VN"/>
              </w:rPr>
              <m:t>MNC</m:t>
            </m:r>
          </m:e>
        </m:acc>
      </m:oMath>
      <w:r w:rsidRPr="00C5622D">
        <w:t>.</w:t>
      </w:r>
    </w:p>
    <w:p w14:paraId="55CFFBE5" w14:textId="77777777" w:rsidR="007F3806" w:rsidRPr="00C5622D" w:rsidRDefault="007F3806" w:rsidP="007F3806">
      <w:pPr>
        <w:ind w:firstLine="720"/>
        <w:jc w:val="both"/>
      </w:pPr>
      <w:r w:rsidRPr="00C5622D">
        <w:t>2) Cho tam giác ABC vuông tại A, điểm M nằm giữa B và C. Gọi D, E thứ tự là hình chiếu của M trên AC, AB</w:t>
      </w:r>
    </w:p>
    <w:p w14:paraId="26FF53E3" w14:textId="77777777" w:rsidR="007F3806" w:rsidRPr="00C5622D" w:rsidRDefault="007F3806" w:rsidP="007F3806">
      <w:pPr>
        <w:ind w:firstLine="720"/>
        <w:jc w:val="both"/>
      </w:pPr>
      <w:r w:rsidRPr="00C5622D">
        <w:t>a) Tìm vị trí của M để DE có độ dài nhỏ nhất.</w:t>
      </w:r>
    </w:p>
    <w:p w14:paraId="2C42012F" w14:textId="77777777" w:rsidR="007F3806" w:rsidRPr="00C5622D" w:rsidRDefault="007F3806" w:rsidP="007F3806">
      <w:pPr>
        <w:ind w:firstLine="720"/>
        <w:jc w:val="both"/>
      </w:pPr>
      <w:r w:rsidRPr="00C5622D">
        <w:t>b) Tam giác ABC có thêm điều kiện gì để với mọi vị trí của M nằm giữa B và C thì các hình chữ nhật ADME có chu vi bằng nhau.</w:t>
      </w:r>
    </w:p>
    <w:p w14:paraId="7B343A1E" w14:textId="77777777" w:rsidR="007F3806" w:rsidRPr="00C5622D" w:rsidRDefault="007F3806" w:rsidP="007F3806">
      <w:pPr>
        <w:ind w:right="-185"/>
        <w:jc w:val="both"/>
      </w:pPr>
      <w:r w:rsidRPr="00C5622D">
        <w:rPr>
          <w:b/>
        </w:rPr>
        <w:t xml:space="preserve">Bài 5: </w:t>
      </w:r>
      <w:r w:rsidRPr="00C5622D">
        <w:t>(2 điểm)</w:t>
      </w:r>
      <w:r w:rsidRPr="00C5622D">
        <w:rPr>
          <w:lang w:val="pt-BR"/>
        </w:rPr>
        <w:t xml:space="preserve"> Cho các số dương x, y, z thoả mãn: </w:t>
      </w:r>
      <w:r w:rsidRPr="00C5622D">
        <w:rPr>
          <w:position w:val="-10"/>
        </w:rPr>
        <w:object w:dxaOrig="1219" w:dyaOrig="320" w14:anchorId="2DF91CF1">
          <v:shape id="_x0000_i1033" type="#_x0000_t75" style="width:60.75pt;height:16.5pt" o:ole="">
            <v:imagedata r:id="rId20" o:title=""/>
          </v:shape>
          <o:OLEObject Type="Embed" ProgID="Equation.DSMT4" ShapeID="_x0000_i1033" DrawAspect="Content" ObjectID="_1758975756" r:id="rId21"/>
        </w:object>
      </w:r>
    </w:p>
    <w:p w14:paraId="1DA68D22" w14:textId="77777777" w:rsidR="007F3806" w:rsidRPr="00C5622D" w:rsidRDefault="007F3806" w:rsidP="007F3806">
      <w:pPr>
        <w:ind w:right="-185" w:firstLine="720"/>
        <w:jc w:val="both"/>
      </w:pPr>
      <w:r w:rsidRPr="00C5622D">
        <w:t xml:space="preserve">Tìm giá trị nhỏ nhất của biểu thức A, với </w:t>
      </w:r>
    </w:p>
    <w:p w14:paraId="19810B20" w14:textId="77777777" w:rsidR="007F3806" w:rsidRDefault="007F3806" w:rsidP="007F3806">
      <w:pPr>
        <w:ind w:firstLine="720"/>
        <w:jc w:val="both"/>
      </w:pPr>
      <w:r w:rsidRPr="00C5622D">
        <w:rPr>
          <w:position w:val="-28"/>
        </w:rPr>
        <w:object w:dxaOrig="3420" w:dyaOrig="700" w14:anchorId="48D80D36">
          <v:shape id="_x0000_i1034" type="#_x0000_t75" style="width:171pt;height:35.25pt" o:ole="">
            <v:imagedata r:id="rId22" o:title=""/>
          </v:shape>
          <o:OLEObject Type="Embed" ProgID="Equation.DSMT4" ShapeID="_x0000_i1034" DrawAspect="Content" ObjectID="_1758975757" r:id="rId23"/>
        </w:object>
      </w:r>
    </w:p>
    <w:p w14:paraId="06947FD4" w14:textId="77777777" w:rsidR="007F3806" w:rsidRPr="00C5622D" w:rsidRDefault="007F3806" w:rsidP="007F3806">
      <w:pPr>
        <w:spacing w:before="120"/>
        <w:jc w:val="center"/>
        <w:rPr>
          <w:lang w:val="vi-VN"/>
        </w:rPr>
      </w:pPr>
      <w:r w:rsidRPr="00C5622D">
        <w:rPr>
          <w:lang w:val="vi-VN"/>
        </w:rPr>
        <w:lastRenderedPageBreak/>
        <w:t>--------------Hết--------------</w:t>
      </w:r>
    </w:p>
    <w:p w14:paraId="09F89A25" w14:textId="77777777" w:rsidR="007F3806" w:rsidRPr="00C5622D" w:rsidRDefault="007F3806" w:rsidP="007F3806">
      <w:pPr>
        <w:spacing w:line="360" w:lineRule="auto"/>
        <w:jc w:val="center"/>
        <w:rPr>
          <w:sz w:val="26"/>
          <w:szCs w:val="26"/>
          <w:lang w:val="vi-VN"/>
        </w:rPr>
      </w:pPr>
      <w:r w:rsidRPr="00C5622D">
        <w:rPr>
          <w:sz w:val="26"/>
          <w:szCs w:val="26"/>
          <w:lang w:val="vi-VN"/>
        </w:rPr>
        <w:t>Họ tên thí sinh…………………………………...……SBD……………….</w:t>
      </w:r>
    </w:p>
    <w:p w14:paraId="213E44C6" w14:textId="77777777" w:rsidR="007F3806" w:rsidRPr="00F6123C" w:rsidRDefault="007F3806" w:rsidP="007F3806">
      <w:pPr>
        <w:spacing w:line="360" w:lineRule="auto"/>
        <w:jc w:val="center"/>
        <w:rPr>
          <w:sz w:val="26"/>
          <w:szCs w:val="26"/>
          <w:lang w:val="vi-VN"/>
        </w:rPr>
      </w:pPr>
      <w:r w:rsidRPr="00F6123C">
        <w:rPr>
          <w:sz w:val="26"/>
          <w:szCs w:val="26"/>
          <w:lang w:val="vi-VN"/>
        </w:rPr>
        <w:t>Chữ kí………….............................................................................................</w:t>
      </w:r>
    </w:p>
    <w:p w14:paraId="6CE136C5" w14:textId="77777777" w:rsidR="007F3806" w:rsidRPr="00F6123C" w:rsidRDefault="007F3806" w:rsidP="007F3806">
      <w:pPr>
        <w:spacing w:line="360" w:lineRule="auto"/>
        <w:jc w:val="center"/>
        <w:rPr>
          <w:b/>
          <w:bCs/>
          <w:i/>
          <w:iCs/>
          <w:sz w:val="26"/>
          <w:szCs w:val="26"/>
          <w:lang w:val="vi-VN"/>
        </w:rPr>
      </w:pPr>
      <w:r w:rsidRPr="00F6123C">
        <w:rPr>
          <w:b/>
          <w:bCs/>
          <w:i/>
          <w:iCs/>
          <w:sz w:val="26"/>
          <w:szCs w:val="26"/>
          <w:lang w:val="vi-VN"/>
        </w:rPr>
        <w:t>(Lưu ý: Cán bộ coi thi không giải thích gì thêm)</w:t>
      </w:r>
    </w:p>
    <w:tbl>
      <w:tblPr>
        <w:tblStyle w:val="TableGrid1"/>
        <w:tblW w:w="9782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2"/>
        <w:gridCol w:w="6690"/>
      </w:tblGrid>
      <w:tr w:rsidR="007F3806" w:rsidRPr="00C5622D" w14:paraId="4DC86015" w14:textId="77777777" w:rsidTr="009D2601">
        <w:tc>
          <w:tcPr>
            <w:tcW w:w="3092" w:type="dxa"/>
          </w:tcPr>
          <w:p w14:paraId="16FF116A" w14:textId="77777777" w:rsidR="007F3806" w:rsidRPr="00C5622D" w:rsidRDefault="007F3806" w:rsidP="009D2601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C5622D">
              <w:rPr>
                <w:rFonts w:ascii="Times New Roman" w:hAnsi="Times New Roman"/>
                <w:b/>
                <w:sz w:val="24"/>
              </w:rPr>
              <w:t>PHÒNG GDĐT BA VÌ</w:t>
            </w:r>
          </w:p>
          <w:p w14:paraId="524BCE12" w14:textId="77777777" w:rsidR="007F3806" w:rsidRPr="00C5622D" w:rsidRDefault="007F3806" w:rsidP="009D2601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C5622D">
              <w:rPr>
                <w:rFonts w:ascii="Times New Roman" w:hAnsi="Times New Roman"/>
                <w:b/>
                <w:noProof/>
                <w:sz w:val="24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46FC9816" wp14:editId="63634EEB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167640</wp:posOffset>
                      </wp:positionV>
                      <wp:extent cx="1285240" cy="254000"/>
                      <wp:effectExtent l="0" t="0" r="10160" b="12700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240" cy="254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529FEF" w14:textId="77777777" w:rsidR="007F3806" w:rsidRPr="007C44A6" w:rsidRDefault="007F3806" w:rsidP="007F3806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7C44A6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ĐỀ CHÍNH THỨC</w:t>
                                  </w:r>
                                </w:p>
                                <w:p w14:paraId="28CE468D" w14:textId="77777777" w:rsidR="007F3806" w:rsidRDefault="007F3806" w:rsidP="007F38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6FC981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2.5pt;margin-top:13.2pt;width:101.2pt;height:20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">
                      <v:textbox>
                        <w:txbxContent>
                          <w:p w14:paraId="1C529FEF" w14:textId="77777777" w:rsidR="007F3806" w:rsidRPr="007C44A6" w:rsidRDefault="007F3806" w:rsidP="007F3806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7C44A6">
                              <w:rPr>
                                <w:b/>
                                <w:sz w:val="20"/>
                                <w:szCs w:val="20"/>
                              </w:rPr>
                              <w:t>ĐỀ CHÍNH THỨC</w:t>
                            </w:r>
                          </w:p>
                          <w:p w14:paraId="28CE468D" w14:textId="77777777" w:rsidR="007F3806" w:rsidRDefault="007F3806" w:rsidP="007F3806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12D7C14" w14:textId="77777777" w:rsidR="007F3806" w:rsidRPr="00C5622D" w:rsidRDefault="007F3806" w:rsidP="009D2601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  <w:p w14:paraId="08FDE88E" w14:textId="77777777" w:rsidR="007F3806" w:rsidRPr="00C5622D" w:rsidRDefault="007F3806" w:rsidP="009D2601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  <w:p w14:paraId="0FCF4889" w14:textId="77777777" w:rsidR="007F3806" w:rsidRPr="00C5622D" w:rsidRDefault="007F3806" w:rsidP="009D2601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6690" w:type="dxa"/>
          </w:tcPr>
          <w:p w14:paraId="1E1E650C" w14:textId="77777777" w:rsidR="007F3806" w:rsidRPr="00C5622D" w:rsidRDefault="007F3806" w:rsidP="009D2601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5622D">
              <w:rPr>
                <w:rFonts w:ascii="Times New Roman" w:hAnsi="Times New Roman"/>
                <w:b/>
                <w:sz w:val="26"/>
                <w:szCs w:val="26"/>
              </w:rPr>
              <w:t xml:space="preserve">HƯỚNG DẪN CHẤM </w:t>
            </w:r>
          </w:p>
          <w:p w14:paraId="0F173675" w14:textId="77777777" w:rsidR="007F3806" w:rsidRPr="00C5622D" w:rsidRDefault="007F3806" w:rsidP="009D2601">
            <w:pPr>
              <w:jc w:val="center"/>
              <w:rPr>
                <w:rFonts w:ascii="Times New Roman" w:hAnsi="Times New Roman"/>
                <w:b/>
              </w:rPr>
            </w:pPr>
            <w:r w:rsidRPr="00C5622D">
              <w:rPr>
                <w:rFonts w:ascii="Times New Roman" w:hAnsi="Times New Roman"/>
                <w:b/>
                <w:sz w:val="26"/>
              </w:rPr>
              <w:t xml:space="preserve">THI HỌC SINH GIỎI </w:t>
            </w:r>
            <w:r w:rsidRPr="00C5622D">
              <w:rPr>
                <w:rFonts w:ascii="Times New Roman" w:hAnsi="Times New Roman"/>
                <w:b/>
              </w:rPr>
              <w:t>CẤP HUYỆN</w:t>
            </w:r>
          </w:p>
          <w:p w14:paraId="0890E9B8" w14:textId="77777777" w:rsidR="007F3806" w:rsidRPr="00C5622D" w:rsidRDefault="007F3806" w:rsidP="009D2601">
            <w:pPr>
              <w:jc w:val="center"/>
              <w:rPr>
                <w:rFonts w:ascii="Times New Roman" w:hAnsi="Times New Roman"/>
                <w:b/>
              </w:rPr>
            </w:pPr>
            <w:r w:rsidRPr="00C5622D">
              <w:rPr>
                <w:rFonts w:ascii="Times New Roman" w:hAnsi="Times New Roman"/>
                <w:b/>
              </w:rPr>
              <w:t>Năm học 20</w:t>
            </w:r>
            <w:r w:rsidRPr="00C5622D">
              <w:rPr>
                <w:rFonts w:ascii="Times New Roman" w:hAnsi="Times New Roman"/>
                <w:b/>
                <w:lang w:val="vi-VN"/>
              </w:rPr>
              <w:t>2</w:t>
            </w:r>
            <w:r w:rsidRPr="00C5622D">
              <w:rPr>
                <w:rFonts w:ascii="Times New Roman" w:hAnsi="Times New Roman"/>
                <w:b/>
              </w:rPr>
              <w:t>3</w:t>
            </w:r>
            <w:r w:rsidRPr="00C5622D">
              <w:rPr>
                <w:rFonts w:ascii="Times New Roman" w:hAnsi="Times New Roman"/>
                <w:b/>
                <w:lang w:val="vi-VN"/>
              </w:rPr>
              <w:t xml:space="preserve">- </w:t>
            </w:r>
            <w:r w:rsidRPr="00C5622D">
              <w:rPr>
                <w:rFonts w:ascii="Times New Roman" w:hAnsi="Times New Roman"/>
                <w:b/>
              </w:rPr>
              <w:t>20</w:t>
            </w:r>
            <w:r w:rsidRPr="00C5622D">
              <w:rPr>
                <w:rFonts w:ascii="Times New Roman" w:hAnsi="Times New Roman"/>
                <w:b/>
                <w:lang w:val="vi-VN"/>
              </w:rPr>
              <w:t>2</w:t>
            </w:r>
            <w:r w:rsidRPr="00C5622D">
              <w:rPr>
                <w:rFonts w:ascii="Times New Roman" w:hAnsi="Times New Roman"/>
                <w:b/>
              </w:rPr>
              <w:t>4</w:t>
            </w:r>
          </w:p>
          <w:p w14:paraId="3A62E8B3" w14:textId="77777777" w:rsidR="007F3806" w:rsidRPr="00C5622D" w:rsidRDefault="007F3806" w:rsidP="009D2601">
            <w:pPr>
              <w:jc w:val="center"/>
              <w:rPr>
                <w:rFonts w:ascii="Times New Roman" w:hAnsi="Times New Roman"/>
                <w:b/>
                <w:szCs w:val="26"/>
              </w:rPr>
            </w:pPr>
            <w:r w:rsidRPr="00C5622D">
              <w:rPr>
                <w:rFonts w:ascii="Times New Roman" w:hAnsi="Times New Roman"/>
                <w:b/>
                <w:szCs w:val="26"/>
              </w:rPr>
              <w:t>Môn: Toán 9</w:t>
            </w:r>
          </w:p>
          <w:p w14:paraId="7F85DEFC" w14:textId="77777777" w:rsidR="007F3806" w:rsidRPr="00A2729E" w:rsidRDefault="007F3806" w:rsidP="009D2601">
            <w:pPr>
              <w:jc w:val="center"/>
              <w:rPr>
                <w:rFonts w:ascii="Times New Roman" w:hAnsi="Times New Roman"/>
              </w:rPr>
            </w:pPr>
            <w:r w:rsidRPr="00C5622D">
              <w:rPr>
                <w:rFonts w:ascii="Times New Roman" w:hAnsi="Times New Roman"/>
              </w:rPr>
              <w:t>Ngày thi: 28/9/20</w:t>
            </w:r>
            <w:r w:rsidRPr="00C5622D">
              <w:rPr>
                <w:rFonts w:ascii="Times New Roman" w:hAnsi="Times New Roman"/>
                <w:lang w:val="vi-VN"/>
              </w:rPr>
              <w:t>2</w:t>
            </w:r>
            <w:r w:rsidRPr="00C5622D">
              <w:rPr>
                <w:rFonts w:ascii="Times New Roman" w:hAnsi="Times New Roman"/>
              </w:rPr>
              <w:t>3</w:t>
            </w: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9"/>
        <w:gridCol w:w="6929"/>
        <w:gridCol w:w="1063"/>
      </w:tblGrid>
      <w:tr w:rsidR="007F3806" w:rsidRPr="00C5622D" w14:paraId="0B0AFE55" w14:textId="77777777" w:rsidTr="009D2601">
        <w:tc>
          <w:tcPr>
            <w:tcW w:w="1271" w:type="dxa"/>
          </w:tcPr>
          <w:p w14:paraId="1B1AED42" w14:textId="77777777" w:rsidR="007F3806" w:rsidRPr="00C5622D" w:rsidRDefault="007F3806" w:rsidP="009D2601">
            <w:pPr>
              <w:spacing w:line="360" w:lineRule="auto"/>
              <w:jc w:val="center"/>
              <w:rPr>
                <w:lang w:val="pt-BR"/>
              </w:rPr>
            </w:pPr>
            <w:r w:rsidRPr="00C5622D">
              <w:rPr>
                <w:b/>
              </w:rPr>
              <w:t>CÂU</w:t>
            </w:r>
          </w:p>
        </w:tc>
        <w:tc>
          <w:tcPr>
            <w:tcW w:w="7229" w:type="dxa"/>
          </w:tcPr>
          <w:p w14:paraId="730CB878" w14:textId="77777777" w:rsidR="007F3806" w:rsidRPr="00C5622D" w:rsidRDefault="007F3806" w:rsidP="009D2601">
            <w:pPr>
              <w:spacing w:line="360" w:lineRule="auto"/>
              <w:jc w:val="center"/>
              <w:rPr>
                <w:lang w:val="pt-BR"/>
              </w:rPr>
            </w:pPr>
            <w:r w:rsidRPr="00C5622D">
              <w:rPr>
                <w:b/>
              </w:rPr>
              <w:t>ĐÁP ÁN</w:t>
            </w:r>
          </w:p>
        </w:tc>
        <w:tc>
          <w:tcPr>
            <w:tcW w:w="1131" w:type="dxa"/>
          </w:tcPr>
          <w:p w14:paraId="4A0DB5F9" w14:textId="77777777" w:rsidR="007F3806" w:rsidRPr="00C5622D" w:rsidRDefault="007F3806" w:rsidP="009D2601">
            <w:pPr>
              <w:spacing w:line="360" w:lineRule="auto"/>
              <w:jc w:val="center"/>
              <w:rPr>
                <w:lang w:val="pt-BR"/>
              </w:rPr>
            </w:pPr>
            <w:r w:rsidRPr="00C5622D">
              <w:rPr>
                <w:b/>
              </w:rPr>
              <w:t>ĐIỂM</w:t>
            </w:r>
          </w:p>
        </w:tc>
      </w:tr>
      <w:tr w:rsidR="007F3806" w:rsidRPr="00C5622D" w14:paraId="4BFFAB78" w14:textId="77777777" w:rsidTr="009D2601">
        <w:tc>
          <w:tcPr>
            <w:tcW w:w="1271" w:type="dxa"/>
          </w:tcPr>
          <w:p w14:paraId="3FCBB36F" w14:textId="77777777" w:rsidR="007F3806" w:rsidRPr="00C5622D" w:rsidRDefault="007F3806" w:rsidP="009D2601">
            <w:pPr>
              <w:rPr>
                <w:b/>
                <w:sz w:val="32"/>
                <w:szCs w:val="32"/>
              </w:rPr>
            </w:pPr>
            <w:r w:rsidRPr="00C5622D">
              <w:rPr>
                <w:b/>
                <w:sz w:val="32"/>
                <w:szCs w:val="32"/>
              </w:rPr>
              <w:t>Bài 1</w:t>
            </w:r>
          </w:p>
        </w:tc>
        <w:tc>
          <w:tcPr>
            <w:tcW w:w="7229" w:type="dxa"/>
          </w:tcPr>
          <w:p w14:paraId="04AF77C7" w14:textId="77777777" w:rsidR="007F3806" w:rsidRPr="00C5622D" w:rsidRDefault="007F3806" w:rsidP="009D2601">
            <w:pPr>
              <w:rPr>
                <w:sz w:val="32"/>
                <w:szCs w:val="32"/>
              </w:rPr>
            </w:pPr>
          </w:p>
        </w:tc>
        <w:tc>
          <w:tcPr>
            <w:tcW w:w="1131" w:type="dxa"/>
          </w:tcPr>
          <w:p w14:paraId="5A92C796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</w:tc>
      </w:tr>
      <w:tr w:rsidR="007F3806" w:rsidRPr="00C5622D" w14:paraId="0B31A216" w14:textId="77777777" w:rsidTr="009D2601">
        <w:tc>
          <w:tcPr>
            <w:tcW w:w="1271" w:type="dxa"/>
          </w:tcPr>
          <w:p w14:paraId="2A61FC9A" w14:textId="77777777" w:rsidR="007F3806" w:rsidRPr="00C5622D" w:rsidRDefault="007F3806" w:rsidP="009D2601">
            <w:pPr>
              <w:rPr>
                <w:b/>
                <w:sz w:val="32"/>
                <w:szCs w:val="32"/>
              </w:rPr>
            </w:pPr>
            <w:r w:rsidRPr="00C5622D">
              <w:rPr>
                <w:b/>
                <w:sz w:val="32"/>
                <w:szCs w:val="32"/>
              </w:rPr>
              <w:t>1)</w:t>
            </w:r>
          </w:p>
          <w:p w14:paraId="0C2469E7" w14:textId="77777777" w:rsidR="007F3806" w:rsidRPr="00C5622D" w:rsidRDefault="007F3806" w:rsidP="009D2601">
            <w:pPr>
              <w:spacing w:line="360" w:lineRule="auto"/>
              <w:jc w:val="both"/>
              <w:rPr>
                <w:sz w:val="32"/>
                <w:szCs w:val="32"/>
                <w:lang w:val="pt-BR"/>
              </w:rPr>
            </w:pPr>
            <w:r w:rsidRPr="00C5622D">
              <w:rPr>
                <w:sz w:val="32"/>
                <w:szCs w:val="32"/>
                <w:lang w:val="pt-BR"/>
              </w:rPr>
              <w:t>a)</w:t>
            </w:r>
          </w:p>
        </w:tc>
        <w:tc>
          <w:tcPr>
            <w:tcW w:w="7229" w:type="dxa"/>
          </w:tcPr>
          <w:p w14:paraId="6BFF811B" w14:textId="77777777" w:rsidR="007F3806" w:rsidRPr="00C5622D" w:rsidRDefault="007F3806" w:rsidP="009D2601">
            <w:pPr>
              <w:rPr>
                <w:sz w:val="32"/>
                <w:szCs w:val="32"/>
              </w:rPr>
            </w:pPr>
            <w:r w:rsidRPr="00C5622D">
              <w:rPr>
                <w:sz w:val="32"/>
                <w:szCs w:val="32"/>
              </w:rPr>
              <w:t xml:space="preserve">với </w:t>
            </w:r>
            <w:r w:rsidRPr="00C5622D">
              <w:rPr>
                <w:position w:val="-10"/>
                <w:sz w:val="32"/>
                <w:szCs w:val="32"/>
                <w:lang w:val="pt-BR"/>
              </w:rPr>
              <w:object w:dxaOrig="1780" w:dyaOrig="320" w14:anchorId="237FAB48">
                <v:shape id="_x0000_i1035" type="#_x0000_t75" style="width:89.25pt;height:15.75pt" o:ole="">
                  <v:imagedata r:id="rId6" o:title=""/>
                </v:shape>
                <o:OLEObject Type="Embed" ProgID="Equation.DSMT4" ShapeID="_x0000_i1035" DrawAspect="Content" ObjectID="_1758975758" r:id="rId24"/>
              </w:object>
            </w:r>
          </w:p>
          <w:p w14:paraId="4408DFDF" w14:textId="77777777" w:rsidR="007F3806" w:rsidRDefault="007F3806" w:rsidP="009D2601">
            <w:pPr>
              <w:rPr>
                <w:sz w:val="32"/>
                <w:szCs w:val="32"/>
              </w:rPr>
            </w:pPr>
            <w:r w:rsidRPr="00C5622D">
              <w:rPr>
                <w:position w:val="-28"/>
                <w:sz w:val="32"/>
                <w:szCs w:val="32"/>
              </w:rPr>
              <w:object w:dxaOrig="4940" w:dyaOrig="720" w14:anchorId="73DABAC0">
                <v:shape id="_x0000_i1036" type="#_x0000_t75" style="width:246.75pt;height:36pt" o:ole="">
                  <v:imagedata r:id="rId4" o:title=""/>
                </v:shape>
                <o:OLEObject Type="Embed" ProgID="Equation.DSMT4" ShapeID="_x0000_i1036" DrawAspect="Content" ObjectID="_1758975759" r:id="rId25"/>
              </w:object>
            </w:r>
          </w:p>
          <w:p w14:paraId="2381399E" w14:textId="77777777" w:rsidR="007F3806" w:rsidRPr="00C5622D" w:rsidRDefault="007F3806" w:rsidP="009D2601">
            <w:pPr>
              <w:rPr>
                <w:sz w:val="32"/>
                <w:szCs w:val="32"/>
              </w:rPr>
            </w:pPr>
            <w:r w:rsidRPr="008150AF">
              <w:rPr>
                <w:position w:val="-34"/>
                <w:sz w:val="32"/>
                <w:szCs w:val="32"/>
              </w:rPr>
              <w:object w:dxaOrig="4940" w:dyaOrig="800" w14:anchorId="293B5089">
                <v:shape id="_x0000_i1037" type="#_x0000_t75" style="width:246.75pt;height:40.5pt" o:ole="">
                  <v:imagedata r:id="rId26" o:title=""/>
                </v:shape>
                <o:OLEObject Type="Embed" ProgID="Equation.DSMT4" ShapeID="_x0000_i1037" DrawAspect="Content" ObjectID="_1758975760" r:id="rId27"/>
              </w:object>
            </w:r>
          </w:p>
          <w:p w14:paraId="2F8C2071" w14:textId="77777777" w:rsidR="007F3806" w:rsidRPr="00C5622D" w:rsidRDefault="007F3806" w:rsidP="009D2601">
            <w:pPr>
              <w:rPr>
                <w:sz w:val="32"/>
                <w:szCs w:val="32"/>
                <w:lang w:val="pt-BR"/>
              </w:rPr>
            </w:pPr>
            <w:r w:rsidRPr="00C5622D">
              <w:rPr>
                <w:position w:val="-34"/>
                <w:sz w:val="32"/>
                <w:szCs w:val="32"/>
                <w:lang w:val="pt-BR"/>
              </w:rPr>
              <w:object w:dxaOrig="5679" w:dyaOrig="800" w14:anchorId="638D6A1D">
                <v:shape id="_x0000_i1038" type="#_x0000_t75" style="width:284.25pt;height:39.75pt" o:ole="">
                  <v:imagedata r:id="rId28" o:title=""/>
                </v:shape>
                <o:OLEObject Type="Embed" ProgID="Equation.DSMT4" ShapeID="_x0000_i1038" DrawAspect="Content" ObjectID="_1758975761" r:id="rId29"/>
              </w:object>
            </w:r>
          </w:p>
          <w:p w14:paraId="2DC551D0" w14:textId="77777777" w:rsidR="007F3806" w:rsidRPr="00C5622D" w:rsidRDefault="007F3806" w:rsidP="009D2601">
            <w:pPr>
              <w:rPr>
                <w:sz w:val="32"/>
                <w:szCs w:val="32"/>
                <w:lang w:val="pt-BR"/>
              </w:rPr>
            </w:pPr>
            <w:r w:rsidRPr="00C5622D">
              <w:rPr>
                <w:position w:val="-30"/>
                <w:sz w:val="32"/>
                <w:szCs w:val="32"/>
                <w:lang w:val="pt-BR"/>
              </w:rPr>
              <w:object w:dxaOrig="3240" w:dyaOrig="740" w14:anchorId="432CCC47">
                <v:shape id="_x0000_i1039" type="#_x0000_t75" style="width:162pt;height:36.75pt" o:ole="">
                  <v:imagedata r:id="rId30" o:title=""/>
                </v:shape>
                <o:OLEObject Type="Embed" ProgID="Equation.DSMT4" ShapeID="_x0000_i1039" DrawAspect="Content" ObjectID="_1758975762" r:id="rId31"/>
              </w:object>
            </w:r>
            <w:r w:rsidRPr="00C5622D">
              <w:rPr>
                <w:position w:val="-28"/>
                <w:sz w:val="32"/>
                <w:szCs w:val="32"/>
                <w:lang w:val="pt-BR"/>
              </w:rPr>
              <w:object w:dxaOrig="920" w:dyaOrig="720" w14:anchorId="28A58F4B">
                <v:shape id="_x0000_i1040" type="#_x0000_t75" style="width:45.75pt;height:36pt" o:ole="">
                  <v:imagedata r:id="rId32" o:title=""/>
                </v:shape>
                <o:OLEObject Type="Embed" ProgID="Equation.DSMT4" ShapeID="_x0000_i1040" DrawAspect="Content" ObjectID="_1758975763" r:id="rId33"/>
              </w:object>
            </w:r>
          </w:p>
        </w:tc>
        <w:tc>
          <w:tcPr>
            <w:tcW w:w="1131" w:type="dxa"/>
          </w:tcPr>
          <w:p w14:paraId="05E06C56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0DA8D592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115E99A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60AF8F30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  <w:p w14:paraId="4A1500E6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2D056F1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DA417CB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5</w:t>
            </w:r>
          </w:p>
        </w:tc>
      </w:tr>
      <w:tr w:rsidR="007F3806" w:rsidRPr="00C5622D" w14:paraId="5B38E587" w14:textId="77777777" w:rsidTr="009D2601">
        <w:tc>
          <w:tcPr>
            <w:tcW w:w="1271" w:type="dxa"/>
          </w:tcPr>
          <w:p w14:paraId="0A23E995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b)</w:t>
            </w:r>
          </w:p>
        </w:tc>
        <w:tc>
          <w:tcPr>
            <w:tcW w:w="7229" w:type="dxa"/>
          </w:tcPr>
          <w:p w14:paraId="1EC4A676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position w:val="-28"/>
                <w:lang w:val="pt-BR"/>
              </w:rPr>
              <w:object w:dxaOrig="4080" w:dyaOrig="720" w14:anchorId="7276FF5E">
                <v:shape id="_x0000_i1041" type="#_x0000_t75" style="width:204pt;height:36pt" o:ole="">
                  <v:imagedata r:id="rId34" o:title=""/>
                </v:shape>
                <o:OLEObject Type="Embed" ProgID="Equation.DSMT4" ShapeID="_x0000_i1041" DrawAspect="Content" ObjectID="_1758975764" r:id="rId35"/>
              </w:object>
            </w:r>
          </w:p>
          <w:p w14:paraId="7932D295" w14:textId="77777777" w:rsidR="007F3806" w:rsidRPr="00F6123C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 xml:space="preserve">Vì </w:t>
            </w:r>
            <w:r w:rsidRPr="00C5622D">
              <w:rPr>
                <w:position w:val="-28"/>
              </w:rPr>
              <w:object w:dxaOrig="4180" w:dyaOrig="660" w14:anchorId="5A2FB228">
                <v:shape id="_x0000_i1042" type="#_x0000_t75" style="width:209.2pt;height:33pt" o:ole="">
                  <v:imagedata r:id="rId36" o:title=""/>
                </v:shape>
                <o:OLEObject Type="Embed" ProgID="Equation.DSMT4" ShapeID="_x0000_i1042" DrawAspect="Content" ObjectID="_1758975765" r:id="rId37"/>
              </w:object>
            </w:r>
          </w:p>
          <w:p w14:paraId="2DC5968A" w14:textId="77777777" w:rsidR="007F3806" w:rsidRPr="00F6123C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F6123C">
              <w:rPr>
                <w:lang w:val="pt-BR"/>
              </w:rPr>
              <w:t xml:space="preserve">Dấu ‘‘=” xảy ra khi và chỉ khi </w:t>
            </w:r>
            <w:r w:rsidRPr="00C5622D">
              <w:rPr>
                <w:position w:val="-6"/>
              </w:rPr>
              <w:object w:dxaOrig="560" w:dyaOrig="279" w14:anchorId="72D28FDB">
                <v:shape id="_x0000_i1043" type="#_x0000_t75" style="width:27.75pt;height:13.5pt" o:ole="">
                  <v:imagedata r:id="rId38" o:title=""/>
                </v:shape>
                <o:OLEObject Type="Embed" ProgID="Equation.DSMT4" ShapeID="_x0000_i1043" DrawAspect="Content" ObjectID="_1758975766" r:id="rId39"/>
              </w:object>
            </w:r>
          </w:p>
          <w:p w14:paraId="102D0214" w14:textId="77777777" w:rsidR="007F3806" w:rsidRPr="00F6123C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F6123C">
              <w:rPr>
                <w:lang w:val="pt-BR"/>
              </w:rPr>
              <w:t xml:space="preserve">Vậy giá trị nhỏ nhất của M= -3 khi </w:t>
            </w:r>
            <w:r w:rsidRPr="00C5622D">
              <w:rPr>
                <w:position w:val="-6"/>
              </w:rPr>
              <w:object w:dxaOrig="560" w:dyaOrig="279" w14:anchorId="12E5B0E8">
                <v:shape id="_x0000_i1044" type="#_x0000_t75" style="width:27.75pt;height:13.5pt" o:ole="">
                  <v:imagedata r:id="rId38" o:title=""/>
                </v:shape>
                <o:OLEObject Type="Embed" ProgID="Equation.DSMT4" ShapeID="_x0000_i1044" DrawAspect="Content" ObjectID="_1758975767" r:id="rId40"/>
              </w:object>
            </w:r>
          </w:p>
        </w:tc>
        <w:tc>
          <w:tcPr>
            <w:tcW w:w="1131" w:type="dxa"/>
          </w:tcPr>
          <w:p w14:paraId="29B579DB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  <w:p w14:paraId="32109010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07396EB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D719ECC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7AE5C163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</w:tr>
      <w:tr w:rsidR="007F3806" w:rsidRPr="00C5622D" w14:paraId="71F95E32" w14:textId="77777777" w:rsidTr="009D2601">
        <w:tc>
          <w:tcPr>
            <w:tcW w:w="1271" w:type="dxa"/>
          </w:tcPr>
          <w:p w14:paraId="30CA61E8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2)</w:t>
            </w:r>
          </w:p>
        </w:tc>
        <w:tc>
          <w:tcPr>
            <w:tcW w:w="7229" w:type="dxa"/>
          </w:tcPr>
          <w:p w14:paraId="5F1AD067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2"/>
              </w:rPr>
              <w:object w:dxaOrig="3920" w:dyaOrig="560" w14:anchorId="10C080F0">
                <v:shape id="_x0000_i1045" type="#_x0000_t75" style="width:195.8pt;height:27.75pt" o:ole="">
                  <v:imagedata r:id="rId10" o:title=""/>
                </v:shape>
                <o:OLEObject Type="Embed" ProgID="Equation.DSMT4" ShapeID="_x0000_i1045" DrawAspect="Content" ObjectID="_1758975768" r:id="rId41"/>
              </w:object>
            </w:r>
          </w:p>
          <w:p w14:paraId="22B9F86E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0"/>
              </w:rPr>
              <w:object w:dxaOrig="2740" w:dyaOrig="499" w14:anchorId="441F23B2">
                <v:shape id="_x0000_i1046" type="#_x0000_t75" style="width:136.45pt;height:24.75pt" o:ole="">
                  <v:imagedata r:id="rId42" o:title=""/>
                </v:shape>
                <o:OLEObject Type="Embed" ProgID="Equation.DSMT4" ShapeID="_x0000_i1046" DrawAspect="Content" ObjectID="_1758975769" r:id="rId43"/>
              </w:object>
            </w:r>
            <w:r w:rsidRPr="00C5622D">
              <w:rPr>
                <w:position w:val="-12"/>
              </w:rPr>
              <w:object w:dxaOrig="2560" w:dyaOrig="460" w14:anchorId="79A93974">
                <v:shape id="_x0000_i1047" type="#_x0000_t75" style="width:127.5pt;height:23.25pt" o:ole="">
                  <v:imagedata r:id="rId44" o:title=""/>
                </v:shape>
                <o:OLEObject Type="Embed" ProgID="Equation.DSMT4" ShapeID="_x0000_i1047" DrawAspect="Content" ObjectID="_1758975770" r:id="rId45"/>
              </w:object>
            </w:r>
          </w:p>
          <w:p w14:paraId="537C54D9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2"/>
              </w:rPr>
              <w:object w:dxaOrig="1780" w:dyaOrig="460" w14:anchorId="6C0E1684">
                <v:shape id="_x0000_i1048" type="#_x0000_t75" style="width:89.25pt;height:23.25pt" o:ole="">
                  <v:imagedata r:id="rId46" o:title=""/>
                </v:shape>
                <o:OLEObject Type="Embed" ProgID="Equation.DSMT4" ShapeID="_x0000_i1048" DrawAspect="Content" ObjectID="_1758975771" r:id="rId47"/>
              </w:object>
            </w:r>
            <w:r w:rsidRPr="00C5622D">
              <w:rPr>
                <w:position w:val="-4"/>
              </w:rPr>
              <w:object w:dxaOrig="499" w:dyaOrig="260" w14:anchorId="7382BE0F">
                <v:shape id="_x0000_i1049" type="#_x0000_t75" style="width:24.75pt;height:13.5pt" o:ole="">
                  <v:imagedata r:id="rId48" o:title=""/>
                </v:shape>
                <o:OLEObject Type="Embed" ProgID="Equation.DSMT4" ShapeID="_x0000_i1049" DrawAspect="Content" ObjectID="_1758975772" r:id="rId49"/>
              </w:object>
            </w:r>
          </w:p>
          <w:p w14:paraId="63CFEE35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Với </w:t>
            </w:r>
            <w:r w:rsidRPr="00C5622D">
              <w:rPr>
                <w:position w:val="-6"/>
              </w:rPr>
              <w:object w:dxaOrig="680" w:dyaOrig="279" w14:anchorId="79C24C3E">
                <v:shape id="_x0000_i1050" type="#_x0000_t75" style="width:33.75pt;height:13.5pt" o:ole="">
                  <v:imagedata r:id="rId50" o:title=""/>
                </v:shape>
                <o:OLEObject Type="Embed" ProgID="Equation.DSMT4" ShapeID="_x0000_i1050" DrawAspect="Content" ObjectID="_1758975773" r:id="rId51"/>
              </w:object>
            </w:r>
            <w:r w:rsidRPr="00C5622D">
              <w:t>giá trị của biểu thức P bằng:</w:t>
            </w:r>
          </w:p>
          <w:p w14:paraId="3AF25E3E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0"/>
              </w:rPr>
              <w:object w:dxaOrig="5380" w:dyaOrig="360" w14:anchorId="2DF3DE09">
                <v:shape id="_x0000_i1051" type="#_x0000_t75" style="width:268.45pt;height:18pt" o:ole="">
                  <v:imagedata r:id="rId52" o:title=""/>
                </v:shape>
                <o:OLEObject Type="Embed" ProgID="Equation.DSMT4" ShapeID="_x0000_i1051" DrawAspect="Content" ObjectID="_1758975774" r:id="rId53"/>
              </w:object>
            </w:r>
          </w:p>
        </w:tc>
        <w:tc>
          <w:tcPr>
            <w:tcW w:w="1131" w:type="dxa"/>
          </w:tcPr>
          <w:p w14:paraId="7F163514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11FF4830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09812019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39B91D93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  <w:p w14:paraId="0DB0569D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0F78014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</w:tr>
      <w:tr w:rsidR="007F3806" w:rsidRPr="00C5622D" w14:paraId="57E5F39D" w14:textId="77777777" w:rsidTr="009D2601">
        <w:tc>
          <w:tcPr>
            <w:tcW w:w="1271" w:type="dxa"/>
          </w:tcPr>
          <w:p w14:paraId="069FA9B1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b/>
              </w:rPr>
              <w:t>Bài 2:</w:t>
            </w:r>
          </w:p>
        </w:tc>
        <w:tc>
          <w:tcPr>
            <w:tcW w:w="7229" w:type="dxa"/>
          </w:tcPr>
          <w:p w14:paraId="363D92CA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</w:tc>
        <w:tc>
          <w:tcPr>
            <w:tcW w:w="1131" w:type="dxa"/>
          </w:tcPr>
          <w:p w14:paraId="73351EA7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</w:tc>
      </w:tr>
      <w:tr w:rsidR="007F3806" w:rsidRPr="00C5622D" w14:paraId="39ADB85A" w14:textId="77777777" w:rsidTr="009D2601">
        <w:tc>
          <w:tcPr>
            <w:tcW w:w="1271" w:type="dxa"/>
          </w:tcPr>
          <w:p w14:paraId="2BBFAD1F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1)</w:t>
            </w:r>
          </w:p>
        </w:tc>
        <w:tc>
          <w:tcPr>
            <w:tcW w:w="7229" w:type="dxa"/>
          </w:tcPr>
          <w:p w14:paraId="736144FE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0"/>
              </w:rPr>
              <w:object w:dxaOrig="2460" w:dyaOrig="360" w14:anchorId="7F99CE51">
                <v:shape id="_x0000_i1052" type="#_x0000_t75" style="width:123.75pt;height:18pt" o:ole="">
                  <v:imagedata r:id="rId12" o:title=""/>
                </v:shape>
                <o:OLEObject Type="Embed" ProgID="Equation.DSMT4" ShapeID="_x0000_i1052" DrawAspect="Content" ObjectID="_1758975775" r:id="rId54"/>
              </w:object>
            </w:r>
          </w:p>
          <w:p w14:paraId="75A0B018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32"/>
              </w:rPr>
              <w:object w:dxaOrig="2580" w:dyaOrig="760" w14:anchorId="4A8CEB77">
                <v:shape id="_x0000_i1053" type="#_x0000_t75" style="width:129.75pt;height:37.5pt" o:ole="">
                  <v:imagedata r:id="rId55" o:title=""/>
                </v:shape>
                <o:OLEObject Type="Embed" ProgID="Equation.DSMT4" ShapeID="_x0000_i1053" DrawAspect="Content" ObjectID="_1758975776" r:id="rId56"/>
              </w:object>
            </w:r>
          </w:p>
          <w:p w14:paraId="3090713F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0"/>
              </w:rPr>
              <w:object w:dxaOrig="3340" w:dyaOrig="320" w14:anchorId="1B321FC1">
                <v:shape id="_x0000_i1054" type="#_x0000_t75" style="width:168pt;height:15.75pt" o:ole="">
                  <v:imagedata r:id="rId57" o:title=""/>
                </v:shape>
                <o:OLEObject Type="Embed" ProgID="Equation.DSMT4" ShapeID="_x0000_i1054" DrawAspect="Content" ObjectID="_1758975777" r:id="rId58"/>
              </w:object>
            </w:r>
          </w:p>
          <w:p w14:paraId="30554059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Ta có: </w:t>
            </w:r>
            <w:r w:rsidRPr="00C5622D">
              <w:rPr>
                <w:position w:val="-10"/>
              </w:rPr>
              <w:object w:dxaOrig="1440" w:dyaOrig="320" w14:anchorId="6CF8FBB0">
                <v:shape id="_x0000_i1055" type="#_x0000_t75" style="width:1in;height:15.75pt" o:ole="">
                  <v:imagedata r:id="rId59" o:title=""/>
                </v:shape>
                <o:OLEObject Type="Embed" ProgID="Equation.DSMT4" ShapeID="_x0000_i1055" DrawAspect="Content" ObjectID="_1758975778" r:id="rId60"/>
              </w:object>
            </w:r>
            <w:r w:rsidRPr="00C5622D">
              <w:t xml:space="preserve">là 3 số nguyên liên tiếp. </w:t>
            </w:r>
          </w:p>
          <w:p w14:paraId="51927497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0"/>
              </w:rPr>
              <w:object w:dxaOrig="3260" w:dyaOrig="340" w14:anchorId="26DC8134">
                <v:shape id="_x0000_i1056" type="#_x0000_t75" style="width:163.5pt;height:16.5pt" o:ole="">
                  <v:imagedata r:id="rId61" o:title=""/>
                </v:shape>
                <o:OLEObject Type="Embed" ProgID="Equation.DSMT4" ShapeID="_x0000_i1056" DrawAspect="Content" ObjectID="_1758975779" r:id="rId62"/>
              </w:object>
            </w:r>
            <w:r w:rsidRPr="00C5622D">
              <w:t>mà (2,3)</w:t>
            </w:r>
            <w:r>
              <w:t xml:space="preserve"> </w:t>
            </w:r>
            <w:r w:rsidRPr="00C5622D">
              <w:t>=1</w:t>
            </w:r>
          </w:p>
          <w:p w14:paraId="7A8FB206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0"/>
              </w:rPr>
              <w:object w:dxaOrig="1760" w:dyaOrig="340" w14:anchorId="745581E0">
                <v:shape id="_x0000_i1057" type="#_x0000_t75" style="width:88.55pt;height:16.5pt" o:ole="">
                  <v:imagedata r:id="rId63" o:title=""/>
                </v:shape>
                <o:OLEObject Type="Embed" ProgID="Equation.DSMT4" ShapeID="_x0000_i1057" DrawAspect="Content" ObjectID="_1758975780" r:id="rId64"/>
              </w:object>
            </w:r>
          </w:p>
          <w:p w14:paraId="75AD82F8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Tương tự: </w:t>
            </w:r>
            <w:r w:rsidRPr="00C5622D">
              <w:rPr>
                <w:position w:val="-10"/>
              </w:rPr>
              <w:object w:dxaOrig="2200" w:dyaOrig="340" w14:anchorId="0F64745A">
                <v:shape id="_x0000_i1058" type="#_x0000_t75" style="width:110.2pt;height:16.5pt" o:ole="">
                  <v:imagedata r:id="rId65" o:title=""/>
                </v:shape>
                <o:OLEObject Type="Embed" ProgID="Equation.DSMT4" ShapeID="_x0000_i1058" DrawAspect="Content" ObjectID="_1758975781" r:id="rId66"/>
              </w:object>
            </w:r>
          </w:p>
        </w:tc>
        <w:tc>
          <w:tcPr>
            <w:tcW w:w="1131" w:type="dxa"/>
          </w:tcPr>
          <w:p w14:paraId="1C86486D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66953977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05CA6918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12E6F8C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  <w:p w14:paraId="2D7A1FAF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11E3D8A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02B9D1E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64375466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</w:tc>
      </w:tr>
      <w:tr w:rsidR="007F3806" w:rsidRPr="00C5622D" w14:paraId="44E7B35B" w14:textId="77777777" w:rsidTr="009D2601">
        <w:tc>
          <w:tcPr>
            <w:tcW w:w="1271" w:type="dxa"/>
          </w:tcPr>
          <w:p w14:paraId="588632BB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2)</w:t>
            </w:r>
          </w:p>
        </w:tc>
        <w:tc>
          <w:tcPr>
            <w:tcW w:w="7229" w:type="dxa"/>
          </w:tcPr>
          <w:p w14:paraId="2F550833" w14:textId="77777777" w:rsidR="007F3806" w:rsidRPr="00C5622D" w:rsidRDefault="007F3806" w:rsidP="009D2601">
            <w:pPr>
              <w:ind w:right="-185"/>
              <w:jc w:val="both"/>
              <w:rPr>
                <w:b/>
                <w:vertAlign w:val="superscript"/>
              </w:rPr>
            </w:pPr>
            <w:r w:rsidRPr="00C5622D">
              <w:rPr>
                <w:position w:val="-10"/>
              </w:rPr>
              <w:object w:dxaOrig="2980" w:dyaOrig="360" w14:anchorId="1BD04B7B">
                <v:shape id="_x0000_i1059" type="#_x0000_t75" style="width:149.3pt;height:18pt" o:ole="">
                  <v:imagedata r:id="rId14" o:title=""/>
                </v:shape>
                <o:OLEObject Type="Embed" ProgID="Equation.DSMT4" ShapeID="_x0000_i1059" DrawAspect="Content" ObjectID="_1758975782" r:id="rId67"/>
              </w:object>
            </w:r>
            <w:r w:rsidRPr="00C5622D">
              <w:rPr>
                <w:b/>
                <w:vertAlign w:val="superscript"/>
              </w:rPr>
              <w:t xml:space="preserve"> </w:t>
            </w:r>
          </w:p>
          <w:p w14:paraId="6C286551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0"/>
              </w:rPr>
              <w:object w:dxaOrig="2700" w:dyaOrig="360" w14:anchorId="20EC7CA9">
                <v:shape id="_x0000_i1060" type="#_x0000_t75" style="width:135pt;height:18pt" o:ole="">
                  <v:imagedata r:id="rId68" o:title=""/>
                </v:shape>
                <o:OLEObject Type="Embed" ProgID="Equation.DSMT4" ShapeID="_x0000_i1060" DrawAspect="Content" ObjectID="_1758975783" r:id="rId69"/>
              </w:object>
            </w:r>
          </w:p>
          <w:p w14:paraId="64C3B7A1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Đặt </w:t>
            </w:r>
            <w:r w:rsidRPr="00C5622D">
              <w:rPr>
                <w:position w:val="-6"/>
              </w:rPr>
              <w:object w:dxaOrig="1400" w:dyaOrig="320" w14:anchorId="2B77241B">
                <v:shape id="_x0000_i1061" type="#_x0000_t75" style="width:70.5pt;height:15.75pt" o:ole="">
                  <v:imagedata r:id="rId70" o:title=""/>
                </v:shape>
                <o:OLEObject Type="Embed" ProgID="Equation.DSMT4" ShapeID="_x0000_i1061" DrawAspect="Content" ObjectID="_1758975784" r:id="rId71"/>
              </w:object>
            </w:r>
            <w:r w:rsidRPr="00C5622D">
              <w:t>khi đó</w:t>
            </w:r>
          </w:p>
          <w:p w14:paraId="43688836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 </w:t>
            </w:r>
            <w:r w:rsidRPr="00C5622D">
              <w:rPr>
                <w:position w:val="-10"/>
              </w:rPr>
              <w:object w:dxaOrig="2120" w:dyaOrig="360" w14:anchorId="14B0E8F1">
                <v:shape id="_x0000_i1062" type="#_x0000_t75" style="width:105.8pt;height:18pt" o:ole="">
                  <v:imagedata r:id="rId72" o:title=""/>
                </v:shape>
                <o:OLEObject Type="Embed" ProgID="Equation.DSMT4" ShapeID="_x0000_i1062" DrawAspect="Content" ObjectID="_1758975785" r:id="rId73"/>
              </w:object>
            </w:r>
          </w:p>
          <w:p w14:paraId="1C3E489A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0"/>
              </w:rPr>
              <w:object w:dxaOrig="3040" w:dyaOrig="360" w14:anchorId="61E523D0">
                <v:shape id="_x0000_i1063" type="#_x0000_t75" style="width:151.55pt;height:18pt" o:ole="">
                  <v:imagedata r:id="rId74" o:title=""/>
                </v:shape>
                <o:OLEObject Type="Embed" ProgID="Equation.DSMT4" ShapeID="_x0000_i1063" DrawAspect="Content" ObjectID="_1758975786" r:id="rId75"/>
              </w:object>
            </w:r>
          </w:p>
          <w:p w14:paraId="1C73EC47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>Ta có bảng sau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46"/>
              <w:gridCol w:w="1418"/>
              <w:gridCol w:w="1417"/>
            </w:tblGrid>
            <w:tr w:rsidR="007F3806" w:rsidRPr="00C5622D" w14:paraId="2D6BE460" w14:textId="77777777" w:rsidTr="009D2601">
              <w:tc>
                <w:tcPr>
                  <w:tcW w:w="1446" w:type="dxa"/>
                </w:tcPr>
                <w:p w14:paraId="263C1957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10"/>
                    </w:rPr>
                    <w:object w:dxaOrig="499" w:dyaOrig="279" w14:anchorId="2E9BE098">
                      <v:shape id="_x0000_i1064" type="#_x0000_t75" style="width:24.75pt;height:13.5pt" o:ole="">
                        <v:imagedata r:id="rId76" o:title=""/>
                      </v:shape>
                      <o:OLEObject Type="Embed" ProgID="Equation.DSMT4" ShapeID="_x0000_i1064" DrawAspect="Content" ObjectID="_1758975787" r:id="rId77"/>
                    </w:object>
                  </w:r>
                </w:p>
              </w:tc>
              <w:tc>
                <w:tcPr>
                  <w:tcW w:w="1418" w:type="dxa"/>
                </w:tcPr>
                <w:p w14:paraId="6AA4E543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4"/>
                    </w:rPr>
                    <w:object w:dxaOrig="300" w:dyaOrig="260" w14:anchorId="2D03EEA0">
                      <v:shape id="_x0000_i1065" type="#_x0000_t75" style="width:14.25pt;height:12.75pt" o:ole="">
                        <v:imagedata r:id="rId78" o:title=""/>
                      </v:shape>
                      <o:OLEObject Type="Embed" ProgID="Equation.DSMT4" ShapeID="_x0000_i1065" DrawAspect="Content" ObjectID="_1758975788" r:id="rId79"/>
                    </w:object>
                  </w:r>
                </w:p>
              </w:tc>
              <w:tc>
                <w:tcPr>
                  <w:tcW w:w="1417" w:type="dxa"/>
                </w:tcPr>
                <w:p w14:paraId="52FC2031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4"/>
                    </w:rPr>
                    <w:object w:dxaOrig="139" w:dyaOrig="260" w14:anchorId="0AE64DF0">
                      <v:shape id="_x0000_i1066" type="#_x0000_t75" style="width:7.5pt;height:12.75pt" o:ole="">
                        <v:imagedata r:id="rId80" o:title=""/>
                      </v:shape>
                      <o:OLEObject Type="Embed" ProgID="Equation.DSMT4" ShapeID="_x0000_i1066" DrawAspect="Content" ObjectID="_1758975789" r:id="rId81"/>
                    </w:object>
                  </w:r>
                </w:p>
              </w:tc>
            </w:tr>
            <w:tr w:rsidR="007F3806" w:rsidRPr="00C5622D" w14:paraId="7645C3D6" w14:textId="77777777" w:rsidTr="009D2601">
              <w:tc>
                <w:tcPr>
                  <w:tcW w:w="1446" w:type="dxa"/>
                </w:tcPr>
                <w:p w14:paraId="1F24F1EC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10"/>
                    </w:rPr>
                    <w:object w:dxaOrig="499" w:dyaOrig="279" w14:anchorId="4048B38C">
                      <v:shape id="_x0000_i1067" type="#_x0000_t75" style="width:24.75pt;height:13.5pt" o:ole="">
                        <v:imagedata r:id="rId82" o:title=""/>
                      </v:shape>
                      <o:OLEObject Type="Embed" ProgID="Equation.DSMT4" ShapeID="_x0000_i1067" DrawAspect="Content" ObjectID="_1758975790" r:id="rId83"/>
                    </w:object>
                  </w:r>
                </w:p>
              </w:tc>
              <w:tc>
                <w:tcPr>
                  <w:tcW w:w="1418" w:type="dxa"/>
                </w:tcPr>
                <w:p w14:paraId="6761A34E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4"/>
                    </w:rPr>
                    <w:object w:dxaOrig="139" w:dyaOrig="260" w14:anchorId="401CE703">
                      <v:shape id="_x0000_i1068" type="#_x0000_t75" style="width:7.5pt;height:12.75pt" o:ole="">
                        <v:imagedata r:id="rId80" o:title=""/>
                      </v:shape>
                      <o:OLEObject Type="Embed" ProgID="Equation.DSMT4" ShapeID="_x0000_i1068" DrawAspect="Content" ObjectID="_1758975791" r:id="rId84"/>
                    </w:object>
                  </w:r>
                </w:p>
              </w:tc>
              <w:tc>
                <w:tcPr>
                  <w:tcW w:w="1417" w:type="dxa"/>
                </w:tcPr>
                <w:p w14:paraId="27C2C67F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4"/>
                    </w:rPr>
                    <w:object w:dxaOrig="300" w:dyaOrig="260" w14:anchorId="2FD7402C">
                      <v:shape id="_x0000_i1069" type="#_x0000_t75" style="width:14.25pt;height:12.75pt" o:ole="">
                        <v:imagedata r:id="rId78" o:title=""/>
                      </v:shape>
                      <o:OLEObject Type="Embed" ProgID="Equation.DSMT4" ShapeID="_x0000_i1069" DrawAspect="Content" ObjectID="_1758975792" r:id="rId85"/>
                    </w:object>
                  </w:r>
                </w:p>
              </w:tc>
            </w:tr>
            <w:tr w:rsidR="007F3806" w:rsidRPr="00C5622D" w14:paraId="007B45E6" w14:textId="77777777" w:rsidTr="009D2601">
              <w:tc>
                <w:tcPr>
                  <w:tcW w:w="1446" w:type="dxa"/>
                </w:tcPr>
                <w:p w14:paraId="6D76D071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10"/>
                    </w:rPr>
                    <w:object w:dxaOrig="220" w:dyaOrig="260" w14:anchorId="6FC5A8E8">
                      <v:shape id="_x0000_i1070" type="#_x0000_t75" style="width:11.25pt;height:12.75pt" o:ole="">
                        <v:imagedata r:id="rId86" o:title=""/>
                      </v:shape>
                      <o:OLEObject Type="Embed" ProgID="Equation.DSMT4" ShapeID="_x0000_i1070" DrawAspect="Content" ObjectID="_1758975793" r:id="rId87"/>
                    </w:object>
                  </w:r>
                </w:p>
              </w:tc>
              <w:tc>
                <w:tcPr>
                  <w:tcW w:w="1418" w:type="dxa"/>
                </w:tcPr>
                <w:p w14:paraId="022767E1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6"/>
                    </w:rPr>
                    <w:object w:dxaOrig="200" w:dyaOrig="279" w14:anchorId="0CEDACB8">
                      <v:shape id="_x0000_i1071" type="#_x0000_t75" style="width:9.75pt;height:13.5pt" o:ole="">
                        <v:imagedata r:id="rId88" o:title=""/>
                      </v:shape>
                      <o:OLEObject Type="Embed" ProgID="Equation.DSMT4" ShapeID="_x0000_i1071" DrawAspect="Content" ObjectID="_1758975794" r:id="rId89"/>
                    </w:object>
                  </w:r>
                </w:p>
              </w:tc>
              <w:tc>
                <w:tcPr>
                  <w:tcW w:w="1417" w:type="dxa"/>
                </w:tcPr>
                <w:p w14:paraId="3CC8DAB6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6"/>
                    </w:rPr>
                    <w:object w:dxaOrig="200" w:dyaOrig="279" w14:anchorId="1507B9A1">
                      <v:shape id="_x0000_i1072" type="#_x0000_t75" style="width:9.75pt;height:13.5pt" o:ole="">
                        <v:imagedata r:id="rId88" o:title=""/>
                      </v:shape>
                      <o:OLEObject Type="Embed" ProgID="Equation.DSMT4" ShapeID="_x0000_i1072" DrawAspect="Content" ObjectID="_1758975795" r:id="rId90"/>
                    </w:object>
                  </w:r>
                </w:p>
              </w:tc>
            </w:tr>
            <w:tr w:rsidR="007F3806" w:rsidRPr="00C5622D" w14:paraId="1F31C2AC" w14:textId="77777777" w:rsidTr="009D2601">
              <w:tc>
                <w:tcPr>
                  <w:tcW w:w="1446" w:type="dxa"/>
                </w:tcPr>
                <w:p w14:paraId="14354181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6"/>
                    </w:rPr>
                    <w:object w:dxaOrig="139" w:dyaOrig="240" w14:anchorId="64692476">
                      <v:shape id="_x0000_i1073" type="#_x0000_t75" style="width:7.5pt;height:12pt" o:ole="">
                        <v:imagedata r:id="rId91" o:title=""/>
                      </v:shape>
                      <o:OLEObject Type="Embed" ProgID="Equation.DSMT4" ShapeID="_x0000_i1073" DrawAspect="Content" ObjectID="_1758975796" r:id="rId92"/>
                    </w:object>
                  </w:r>
                </w:p>
              </w:tc>
              <w:tc>
                <w:tcPr>
                  <w:tcW w:w="1418" w:type="dxa"/>
                </w:tcPr>
                <w:p w14:paraId="5A1EA723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4"/>
                    </w:rPr>
                    <w:object w:dxaOrig="139" w:dyaOrig="260" w14:anchorId="30A8ADF1">
                      <v:shape id="_x0000_i1074" type="#_x0000_t75" style="width:7.5pt;height:12.75pt" o:ole="">
                        <v:imagedata r:id="rId80" o:title=""/>
                      </v:shape>
                      <o:OLEObject Type="Embed" ProgID="Equation.DSMT4" ShapeID="_x0000_i1074" DrawAspect="Content" ObjectID="_1758975797" r:id="rId93"/>
                    </w:object>
                  </w:r>
                </w:p>
              </w:tc>
              <w:tc>
                <w:tcPr>
                  <w:tcW w:w="1417" w:type="dxa"/>
                </w:tcPr>
                <w:p w14:paraId="64FED4AC" w14:textId="77777777" w:rsidR="007F3806" w:rsidRPr="00C5622D" w:rsidRDefault="007F3806" w:rsidP="009D2601">
                  <w:pPr>
                    <w:spacing w:line="360" w:lineRule="auto"/>
                    <w:jc w:val="both"/>
                  </w:pPr>
                  <w:r w:rsidRPr="00C5622D">
                    <w:rPr>
                      <w:position w:val="-4"/>
                    </w:rPr>
                    <w:object w:dxaOrig="300" w:dyaOrig="260" w14:anchorId="5225BFAE">
                      <v:shape id="_x0000_i1075" type="#_x0000_t75" style="width:14.25pt;height:12.75pt" o:ole="">
                        <v:imagedata r:id="rId78" o:title=""/>
                      </v:shape>
                      <o:OLEObject Type="Embed" ProgID="Equation.DSMT4" ShapeID="_x0000_i1075" DrawAspect="Content" ObjectID="_1758975798" r:id="rId94"/>
                    </w:object>
                  </w:r>
                </w:p>
              </w:tc>
            </w:tr>
          </w:tbl>
          <w:p w14:paraId="53060172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+ </w:t>
            </w:r>
            <w:r w:rsidRPr="00C5622D">
              <w:rPr>
                <w:position w:val="-10"/>
              </w:rPr>
              <w:object w:dxaOrig="2840" w:dyaOrig="360" w14:anchorId="0D375AD8">
                <v:shape id="_x0000_i1076" type="#_x0000_t75" style="width:141.7pt;height:18pt" o:ole="">
                  <v:imagedata r:id="rId95" o:title=""/>
                </v:shape>
                <o:OLEObject Type="Embed" ProgID="Equation.DSMT4" ShapeID="_x0000_i1076" DrawAspect="Content" ObjectID="_1758975799" r:id="rId96"/>
              </w:object>
            </w:r>
            <w:r w:rsidRPr="00C5622D">
              <w:t xml:space="preserve"> không có </w:t>
            </w:r>
            <w:r w:rsidRPr="00C5622D">
              <w:rPr>
                <w:position w:val="-6"/>
              </w:rPr>
              <w:object w:dxaOrig="600" w:dyaOrig="279" w14:anchorId="1FA4C1C6">
                <v:shape id="_x0000_i1077" type="#_x0000_t75" style="width:30pt;height:13.5pt" o:ole="">
                  <v:imagedata r:id="rId97" o:title=""/>
                </v:shape>
                <o:OLEObject Type="Embed" ProgID="Equation.DSMT4" ShapeID="_x0000_i1077" DrawAspect="Content" ObjectID="_1758975800" r:id="rId98"/>
              </w:object>
            </w:r>
            <w:r w:rsidRPr="00C5622D">
              <w:t>thoả mãn</w:t>
            </w:r>
          </w:p>
          <w:p w14:paraId="28725EC3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+ </w:t>
            </w:r>
            <w:r w:rsidRPr="00C5622D">
              <w:rPr>
                <w:position w:val="-6"/>
              </w:rPr>
              <w:object w:dxaOrig="1560" w:dyaOrig="320" w14:anchorId="0EAA9057">
                <v:shape id="_x0000_i1078" type="#_x0000_t75" style="width:78pt;height:15.75pt" o:ole="">
                  <v:imagedata r:id="rId99" o:title=""/>
                </v:shape>
                <o:OLEObject Type="Embed" ProgID="Equation.DSMT4" ShapeID="_x0000_i1078" DrawAspect="Content" ObjectID="_1758975801" r:id="rId100"/>
              </w:object>
            </w:r>
          </w:p>
          <w:p w14:paraId="46AA2B57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 </w:t>
            </w:r>
            <w:r w:rsidRPr="00C5622D">
              <w:rPr>
                <w:position w:val="-86"/>
              </w:rPr>
              <w:object w:dxaOrig="2380" w:dyaOrig="1480" w14:anchorId="4070110D">
                <v:shape id="_x0000_i1079" type="#_x0000_t75" style="width:119.25pt;height:72.75pt" o:ole="">
                  <v:imagedata r:id="rId101" o:title=""/>
                </v:shape>
                <o:OLEObject Type="Embed" ProgID="Equation.DSMT4" ShapeID="_x0000_i1079" DrawAspect="Content" ObjectID="_1758975802" r:id="rId102"/>
              </w:object>
            </w:r>
          </w:p>
          <w:p w14:paraId="094D93E8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Vậy </w:t>
            </w:r>
            <w:r w:rsidRPr="00C5622D">
              <w:rPr>
                <w:position w:val="-14"/>
              </w:rPr>
              <w:object w:dxaOrig="2320" w:dyaOrig="400" w14:anchorId="264B0973">
                <v:shape id="_x0000_i1080" type="#_x0000_t75" style="width:116.25pt;height:20.25pt" o:ole="">
                  <v:imagedata r:id="rId103" o:title=""/>
                </v:shape>
                <o:OLEObject Type="Embed" ProgID="Equation.DSMT4" ShapeID="_x0000_i1080" DrawAspect="Content" ObjectID="_1758975803" r:id="rId104"/>
              </w:object>
            </w:r>
          </w:p>
        </w:tc>
        <w:tc>
          <w:tcPr>
            <w:tcW w:w="1131" w:type="dxa"/>
          </w:tcPr>
          <w:p w14:paraId="002FE2F5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82282E8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6F04D712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7BBBF22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68A03CE9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  <w:p w14:paraId="664DB45F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E0D98C5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7AAAABDC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008FFF27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F3C21C2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30E7D7DC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950E3BB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3F3D6619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3182911E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79060309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76AF79FC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</w:tc>
      </w:tr>
      <w:tr w:rsidR="007F3806" w:rsidRPr="00C5622D" w14:paraId="3AE72115" w14:textId="77777777" w:rsidTr="009D2601">
        <w:tc>
          <w:tcPr>
            <w:tcW w:w="1271" w:type="dxa"/>
          </w:tcPr>
          <w:p w14:paraId="07D878D0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Bài 3</w:t>
            </w:r>
          </w:p>
        </w:tc>
        <w:tc>
          <w:tcPr>
            <w:tcW w:w="7229" w:type="dxa"/>
          </w:tcPr>
          <w:p w14:paraId="169F735F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 xml:space="preserve"> </w:t>
            </w:r>
          </w:p>
        </w:tc>
        <w:tc>
          <w:tcPr>
            <w:tcW w:w="1131" w:type="dxa"/>
          </w:tcPr>
          <w:p w14:paraId="7E19B2A3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</w:tc>
      </w:tr>
      <w:tr w:rsidR="007F3806" w:rsidRPr="00C5622D" w14:paraId="5C09DA99" w14:textId="77777777" w:rsidTr="009D2601">
        <w:tc>
          <w:tcPr>
            <w:tcW w:w="1271" w:type="dxa"/>
          </w:tcPr>
          <w:p w14:paraId="4FED04DC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1)</w:t>
            </w:r>
          </w:p>
        </w:tc>
        <w:tc>
          <w:tcPr>
            <w:tcW w:w="7229" w:type="dxa"/>
          </w:tcPr>
          <w:p w14:paraId="52E04AC8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24"/>
              </w:rPr>
              <w:object w:dxaOrig="2940" w:dyaOrig="620" w14:anchorId="27B63F92">
                <v:shape id="_x0000_i1081" type="#_x0000_t75" style="width:147pt;height:30.75pt" o:ole="">
                  <v:imagedata r:id="rId16" o:title=""/>
                </v:shape>
                <o:OLEObject Type="Embed" ProgID="Equation.DSMT4" ShapeID="_x0000_i1081" DrawAspect="Content" ObjectID="_1758975804" r:id="rId105"/>
              </w:object>
            </w:r>
          </w:p>
          <w:p w14:paraId="01A1B2DA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24"/>
              </w:rPr>
              <w:object w:dxaOrig="4099" w:dyaOrig="620" w14:anchorId="15B17FC3">
                <v:shape id="_x0000_i1082" type="#_x0000_t75" style="width:204.75pt;height:30.75pt" o:ole="">
                  <v:imagedata r:id="rId106" o:title=""/>
                </v:shape>
                <o:OLEObject Type="Embed" ProgID="Equation.DSMT4" ShapeID="_x0000_i1082" DrawAspect="Content" ObjectID="_1758975805" r:id="rId107"/>
              </w:object>
            </w:r>
          </w:p>
          <w:p w14:paraId="335700A8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58"/>
              </w:rPr>
              <w:object w:dxaOrig="4580" w:dyaOrig="1280" w14:anchorId="557F0666">
                <v:shape id="_x0000_i1083" type="#_x0000_t75" style="width:228.75pt;height:64.5pt" o:ole="">
                  <v:imagedata r:id="rId108" o:title=""/>
                </v:shape>
                <o:OLEObject Type="Embed" ProgID="Equation.DSMT4" ShapeID="_x0000_i1083" DrawAspect="Content" ObjectID="_1758975806" r:id="rId109"/>
              </w:object>
            </w:r>
          </w:p>
          <w:p w14:paraId="2BC0EDFF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Vì </w:t>
            </w:r>
            <w:r w:rsidRPr="00C5622D">
              <w:rPr>
                <w:position w:val="-24"/>
              </w:rPr>
              <w:object w:dxaOrig="4620" w:dyaOrig="620" w14:anchorId="0525577E">
                <v:shape id="_x0000_i1084" type="#_x0000_t75" style="width:230.3pt;height:30.75pt" o:ole="">
                  <v:imagedata r:id="rId110" o:title=""/>
                </v:shape>
                <o:OLEObject Type="Embed" ProgID="Equation.DSMT4" ShapeID="_x0000_i1084" DrawAspect="Content" ObjectID="_1758975807" r:id="rId111"/>
              </w:object>
            </w:r>
            <w:r w:rsidRPr="00C5622D">
              <w:rPr>
                <w:position w:val="-6"/>
              </w:rPr>
              <w:object w:dxaOrig="1320" w:dyaOrig="279" w14:anchorId="049A277D">
                <v:shape id="_x0000_i1085" type="#_x0000_t75" style="width:66pt;height:13.5pt" o:ole="">
                  <v:imagedata r:id="rId112" o:title=""/>
                </v:shape>
                <o:OLEObject Type="Embed" ProgID="Equation.DSMT4" ShapeID="_x0000_i1085" DrawAspect="Content" ObjectID="_1758975808" r:id="rId113"/>
              </w:object>
            </w:r>
          </w:p>
          <w:p w14:paraId="23772120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Vậy tập nghiệm của bất phương trình </w:t>
            </w:r>
            <w:r>
              <w:t>là:</w:t>
            </w:r>
            <w:r w:rsidRPr="00C5622D">
              <w:rPr>
                <w:position w:val="-6"/>
              </w:rPr>
              <w:object w:dxaOrig="1040" w:dyaOrig="279" w14:anchorId="28E9880E">
                <v:shape id="_x0000_i1086" type="#_x0000_t75" style="width:51.75pt;height:13.5pt" o:ole="">
                  <v:imagedata r:id="rId114" o:title=""/>
                </v:shape>
                <o:OLEObject Type="Embed" ProgID="Equation.DSMT4" ShapeID="_x0000_i1086" DrawAspect="Content" ObjectID="_1758975809" r:id="rId115"/>
              </w:object>
            </w:r>
          </w:p>
        </w:tc>
        <w:tc>
          <w:tcPr>
            <w:tcW w:w="1131" w:type="dxa"/>
          </w:tcPr>
          <w:p w14:paraId="2C3E7D6A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745E10DA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57B96C60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7F7F73C4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57891EB0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  <w:p w14:paraId="426B22C6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321E1CB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65DFF6BF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</w:tc>
      </w:tr>
      <w:tr w:rsidR="007F3806" w:rsidRPr="00C5622D" w14:paraId="5751EC47" w14:textId="77777777" w:rsidTr="009D2601">
        <w:tc>
          <w:tcPr>
            <w:tcW w:w="1271" w:type="dxa"/>
          </w:tcPr>
          <w:p w14:paraId="0113F7ED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2)</w:t>
            </w:r>
          </w:p>
        </w:tc>
        <w:tc>
          <w:tcPr>
            <w:tcW w:w="7229" w:type="dxa"/>
          </w:tcPr>
          <w:p w14:paraId="761AF87D" w14:textId="77777777" w:rsidR="007F3806" w:rsidRPr="00C5622D" w:rsidRDefault="007F3806" w:rsidP="009D2601">
            <w:pPr>
              <w:ind w:firstLine="720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 xml:space="preserve">ĐK: </w:t>
            </w:r>
            <w:r w:rsidRPr="00C5622D">
              <w:rPr>
                <w:position w:val="-6"/>
              </w:rPr>
              <w:object w:dxaOrig="560" w:dyaOrig="279" w14:anchorId="221549EB">
                <v:shape id="_x0000_i1087" type="#_x0000_t75" style="width:27.75pt;height:13.5pt" o:ole="">
                  <v:imagedata r:id="rId116" o:title=""/>
                </v:shape>
                <o:OLEObject Type="Embed" ProgID="Equation.DSMT4" ShapeID="_x0000_i1087" DrawAspect="Content" ObjectID="_1758975810" r:id="rId117"/>
              </w:object>
            </w:r>
          </w:p>
          <w:p w14:paraId="03BBD8DD" w14:textId="77777777" w:rsidR="007F3806" w:rsidRPr="00C5622D" w:rsidRDefault="007F3806" w:rsidP="009D2601">
            <w:pPr>
              <w:jc w:val="both"/>
            </w:pPr>
            <w:r w:rsidRPr="00C5622D">
              <w:rPr>
                <w:position w:val="-10"/>
              </w:rPr>
              <w:object w:dxaOrig="3820" w:dyaOrig="440" w14:anchorId="25C18521">
                <v:shape id="_x0000_i1088" type="#_x0000_t75" style="width:191.2pt;height:21.75pt" o:ole="">
                  <v:imagedata r:id="rId118" o:title=""/>
                </v:shape>
                <o:OLEObject Type="Embed" ProgID="Equation.DSMT4" ShapeID="_x0000_i1088" DrawAspect="Content" ObjectID="_1758975811" r:id="rId119"/>
              </w:object>
            </w:r>
          </w:p>
          <w:p w14:paraId="587B4244" w14:textId="77777777" w:rsidR="007F3806" w:rsidRPr="00C5622D" w:rsidRDefault="007F3806" w:rsidP="009D2601">
            <w:pPr>
              <w:jc w:val="both"/>
              <w:rPr>
                <w:lang w:val="pt-BR"/>
              </w:rPr>
            </w:pPr>
            <w:r w:rsidRPr="00A2729E">
              <w:rPr>
                <w:position w:val="-70"/>
              </w:rPr>
              <w:object w:dxaOrig="6320" w:dyaOrig="1480" w14:anchorId="0C1D04C7">
                <v:shape id="_x0000_i1089" type="#_x0000_t75" style="width:317.25pt;height:73.5pt" o:ole="">
                  <v:imagedata r:id="rId120" o:title=""/>
                </v:shape>
                <o:OLEObject Type="Embed" ProgID="Equation.DSMT4" ShapeID="_x0000_i1089" DrawAspect="Content" ObjectID="_1758975812" r:id="rId121"/>
              </w:object>
            </w:r>
          </w:p>
          <w:p w14:paraId="0BAA1C73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Kết hợp điều kiện ta được</w:t>
            </w:r>
            <w:r>
              <w:rPr>
                <w:lang w:val="pt-BR"/>
              </w:rPr>
              <w:t xml:space="preserve"> tập nghiệm của phương trình là:</w:t>
            </w:r>
            <w:r w:rsidRPr="00C5622D">
              <w:rPr>
                <w:lang w:val="pt-BR"/>
              </w:rPr>
              <w:t xml:space="preserve"> </w:t>
            </w:r>
            <w:r w:rsidRPr="00C5622D">
              <w:rPr>
                <w:position w:val="-6"/>
              </w:rPr>
              <w:object w:dxaOrig="900" w:dyaOrig="279" w14:anchorId="504D0C33">
                <v:shape id="_x0000_i1090" type="#_x0000_t75" style="width:45.75pt;height:13.5pt" o:ole="">
                  <v:imagedata r:id="rId122" o:title=""/>
                </v:shape>
                <o:OLEObject Type="Embed" ProgID="Equation.DSMT4" ShapeID="_x0000_i1090" DrawAspect="Content" ObjectID="_1758975813" r:id="rId123"/>
              </w:object>
            </w:r>
          </w:p>
        </w:tc>
        <w:tc>
          <w:tcPr>
            <w:tcW w:w="1131" w:type="dxa"/>
          </w:tcPr>
          <w:p w14:paraId="181210EA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081FB023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2B4DAFF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  <w:p w14:paraId="2F424FE4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1DFF9CD8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7230DB17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</w:tc>
      </w:tr>
      <w:tr w:rsidR="007F3806" w:rsidRPr="00C5622D" w14:paraId="732B4097" w14:textId="77777777" w:rsidTr="009D2601">
        <w:tc>
          <w:tcPr>
            <w:tcW w:w="1271" w:type="dxa"/>
          </w:tcPr>
          <w:p w14:paraId="7CE2416C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Bài 4</w:t>
            </w:r>
          </w:p>
        </w:tc>
        <w:tc>
          <w:tcPr>
            <w:tcW w:w="7229" w:type="dxa"/>
          </w:tcPr>
          <w:p w14:paraId="0EF4C014" w14:textId="77777777" w:rsidR="007F3806" w:rsidRPr="00C5622D" w:rsidRDefault="007F3806" w:rsidP="009D2601">
            <w:pPr>
              <w:ind w:firstLine="720"/>
              <w:jc w:val="both"/>
              <w:rPr>
                <w:lang w:val="pt-BR"/>
              </w:rPr>
            </w:pPr>
          </w:p>
        </w:tc>
        <w:tc>
          <w:tcPr>
            <w:tcW w:w="1131" w:type="dxa"/>
          </w:tcPr>
          <w:p w14:paraId="5E796BD9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</w:tc>
      </w:tr>
      <w:tr w:rsidR="007F3806" w:rsidRPr="00C5622D" w14:paraId="6E4DEB6F" w14:textId="77777777" w:rsidTr="009D2601">
        <w:tc>
          <w:tcPr>
            <w:tcW w:w="1271" w:type="dxa"/>
          </w:tcPr>
          <w:p w14:paraId="5D59DC1C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1</w:t>
            </w:r>
          </w:p>
        </w:tc>
        <w:tc>
          <w:tcPr>
            <w:tcW w:w="7229" w:type="dxa"/>
          </w:tcPr>
          <w:p w14:paraId="5B5E16BB" w14:textId="77777777" w:rsidR="007F3806" w:rsidRPr="00C5622D" w:rsidRDefault="007F3806" w:rsidP="009D2601">
            <w:pPr>
              <w:ind w:firstLine="720"/>
              <w:jc w:val="both"/>
              <w:rPr>
                <w:lang w:val="pt-BR"/>
              </w:rPr>
            </w:pPr>
            <w:r w:rsidRPr="00C5622D">
              <w:rPr>
                <w:noProof/>
              </w:rPr>
              <w:drawing>
                <wp:inline distT="0" distB="0" distL="0" distR="0" wp14:anchorId="73D77FC9" wp14:editId="2D4E29DF">
                  <wp:extent cx="963231" cy="1020756"/>
                  <wp:effectExtent l="0" t="0" r="8890" b="8255"/>
                  <wp:docPr id="100435446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4354468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3853" cy="10320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1" w:type="dxa"/>
          </w:tcPr>
          <w:p w14:paraId="439AE7BD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8B91567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5F76DECB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7F3806" w:rsidRPr="00C5622D" w14:paraId="41512C45" w14:textId="77777777" w:rsidTr="009D2601">
        <w:tc>
          <w:tcPr>
            <w:tcW w:w="1271" w:type="dxa"/>
          </w:tcPr>
          <w:p w14:paraId="3E4DEB6C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a)</w:t>
            </w:r>
          </w:p>
        </w:tc>
        <w:tc>
          <w:tcPr>
            <w:tcW w:w="7229" w:type="dxa"/>
          </w:tcPr>
          <w:p w14:paraId="4E4D6FDE" w14:textId="77777777" w:rsidR="007F3806" w:rsidRPr="00C5622D" w:rsidRDefault="007F3806" w:rsidP="009D2601">
            <w:r w:rsidRPr="00C5622D">
              <w:rPr>
                <w:lang w:val="pt-BR"/>
              </w:rPr>
              <w:t xml:space="preserve">Tam giác BMI 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MI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I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>-α</m:t>
              </m:r>
            </m:oMath>
            <w:r w:rsidRPr="00C5622D">
              <w:t>.</w:t>
            </w:r>
          </w:p>
          <w:p w14:paraId="0BC96521" w14:textId="77777777" w:rsidR="007F3806" w:rsidRPr="00C5622D" w:rsidRDefault="007F3806" w:rsidP="009D2601">
            <w:r w:rsidRPr="00C5622D"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IB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IC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>-α</m:t>
              </m:r>
            </m:oMath>
          </w:p>
          <w:p w14:paraId="48394F6C" w14:textId="77777777" w:rsidR="007F3806" w:rsidRPr="00C5622D" w:rsidRDefault="007F3806" w:rsidP="009D2601">
            <w:r w:rsidRPr="00C5622D">
              <w:t xml:space="preserve">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MI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IC</m:t>
                  </m:r>
                </m:e>
              </m:acc>
            </m:oMath>
          </w:p>
          <w:p w14:paraId="59A8B10F" w14:textId="77777777" w:rsidR="007F3806" w:rsidRPr="00C5622D" w:rsidRDefault="007F3806" w:rsidP="009D2601">
            <w:r w:rsidRPr="00C5622D">
              <w:t xml:space="preserve">Xét tam giác BMI và tam giác CIN có </w:t>
            </w:r>
          </w:p>
          <w:p w14:paraId="379D6996" w14:textId="77777777" w:rsidR="007F3806" w:rsidRPr="00C5622D" w:rsidRDefault="007F3806" w:rsidP="009D2601">
            <w:pPr>
              <w:spacing w:after="200" w:line="276" w:lineRule="auto"/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MI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IC</m:t>
                  </m:r>
                </m:e>
              </m:acc>
            </m:oMath>
            <w:r w:rsidRPr="00C5622D">
              <w:t xml:space="preserve">;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C5622D">
              <w:rPr>
                <w:position w:val="-6"/>
              </w:rPr>
              <w:object w:dxaOrig="1760" w:dyaOrig="279" w14:anchorId="36D9EC6D">
                <v:shape id="_x0000_i1091" type="#_x0000_t75" style="width:87.75pt;height:13.5pt" o:ole="">
                  <v:imagedata r:id="rId125" o:title=""/>
                </v:shape>
                <o:OLEObject Type="Embed" ProgID="Equation.DSMT4" ShapeID="_x0000_i1091" DrawAspect="Content" ObjectID="_1758975814" r:id="rId126"/>
              </w:object>
            </w:r>
          </w:p>
          <w:p w14:paraId="2CE870DE" w14:textId="77777777" w:rsidR="007F3806" w:rsidRPr="00C5622D" w:rsidRDefault="007F3806" w:rsidP="009D2601">
            <w:pPr>
              <w:spacing w:after="200" w:line="276" w:lineRule="auto"/>
            </w:pPr>
            <w:r w:rsidRPr="00C5622D">
              <w:rPr>
                <w:position w:val="-24"/>
              </w:rPr>
              <w:object w:dxaOrig="4040" w:dyaOrig="660" w14:anchorId="614FDAA7">
                <v:shape id="_x0000_i1092" type="#_x0000_t75" style="width:201.8pt;height:33pt" o:ole="">
                  <v:imagedata r:id="rId127" o:title=""/>
                </v:shape>
                <o:OLEObject Type="Embed" ProgID="Equation.DSMT4" ShapeID="_x0000_i1092" DrawAspect="Content" ObjectID="_1758975815" r:id="rId128"/>
              </w:object>
            </w:r>
            <w:r w:rsidRPr="00C5622D">
              <w:t xml:space="preserve"> không đổi</w:t>
            </w:r>
          </w:p>
        </w:tc>
        <w:tc>
          <w:tcPr>
            <w:tcW w:w="1131" w:type="dxa"/>
          </w:tcPr>
          <w:p w14:paraId="6C3EB22A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3C45D3F8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  <w:p w14:paraId="5DE19B59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  <w:p w14:paraId="33117F66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</w:tr>
      <w:tr w:rsidR="007F3806" w:rsidRPr="00C5622D" w14:paraId="58D510D7" w14:textId="77777777" w:rsidTr="009D2601">
        <w:tc>
          <w:tcPr>
            <w:tcW w:w="1271" w:type="dxa"/>
          </w:tcPr>
          <w:p w14:paraId="621C2017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b)</w:t>
            </w:r>
          </w:p>
        </w:tc>
        <w:tc>
          <w:tcPr>
            <w:tcW w:w="7229" w:type="dxa"/>
          </w:tcPr>
          <w:p w14:paraId="6C080811" w14:textId="77777777" w:rsidR="007F3806" w:rsidRPr="00F6123C" w:rsidRDefault="007F3806" w:rsidP="009D2601">
            <w:pPr>
              <w:spacing w:after="240"/>
              <w:rPr>
                <w:lang w:val="pt-BR"/>
              </w:rPr>
            </w:pPr>
            <w:r w:rsidRPr="00F6123C">
              <w:rPr>
                <w:lang w:val="pt-BR"/>
              </w:rPr>
              <w:t xml:space="preserve">Xét tam giác MNI và tam giác INC có </w:t>
            </w:r>
          </w:p>
          <w:p w14:paraId="0B2A5BBB" w14:textId="77777777" w:rsidR="007F3806" w:rsidRPr="00C5622D" w:rsidRDefault="007F3806" w:rsidP="009D2601">
            <w:pPr>
              <w:spacing w:after="240"/>
              <w:rPr>
                <w:i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IN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  <m:r>
                <w:rPr>
                  <w:rFonts w:ascii="Cambria Math" w:hAnsi="Cambria Math"/>
                </w:rPr>
                <m:t>=α</m:t>
              </m:r>
            </m:oMath>
            <w:r w:rsidRPr="00C5622D">
              <w:t xml:space="preserve">; mà </w:t>
            </w:r>
            <w:r w:rsidRPr="00C5622D">
              <w:rPr>
                <w:position w:val="-6"/>
              </w:rPr>
              <w:object w:dxaOrig="1760" w:dyaOrig="279" w14:anchorId="4F841654">
                <v:shape id="_x0000_i1093" type="#_x0000_t75" style="width:87.75pt;height:13.5pt" o:ole="">
                  <v:imagedata r:id="rId129" o:title=""/>
                </v:shape>
                <o:OLEObject Type="Embed" ProgID="Equation.DSMT4" ShapeID="_x0000_i1093" DrawAspect="Content" ObjectID="_1758975816" r:id="rId130"/>
              </w:object>
            </w:r>
            <w:r w:rsidRPr="00C5622D">
              <w:rPr>
                <w:position w:val="-24"/>
              </w:rPr>
              <w:object w:dxaOrig="2340" w:dyaOrig="620" w14:anchorId="1959704E">
                <v:shape id="_x0000_i1094" type="#_x0000_t75" style="width:117pt;height:31.5pt" o:ole="">
                  <v:imagedata r:id="rId131" o:title=""/>
                </v:shape>
                <o:OLEObject Type="Embed" ProgID="Equation.DSMT4" ShapeID="_x0000_i1094" DrawAspect="Content" ObjectID="_1758975817" r:id="rId132"/>
              </w:object>
            </w:r>
          </w:p>
          <w:p w14:paraId="730DC99B" w14:textId="77777777" w:rsidR="007F3806" w:rsidRDefault="007F3806" w:rsidP="009D2601">
            <w:pPr>
              <w:spacing w:after="240"/>
            </w:pPr>
            <w:r w:rsidRPr="00C5622D">
              <w:rPr>
                <w:position w:val="-6"/>
              </w:rPr>
              <w:object w:dxaOrig="1760" w:dyaOrig="279" w14:anchorId="1736275F">
                <v:shape id="_x0000_i1095" type="#_x0000_t75" style="width:87.75pt;height:13.5pt" o:ole="">
                  <v:imagedata r:id="rId133" o:title=""/>
                </v:shape>
                <o:OLEObject Type="Embed" ProgID="Equation.DSMT4" ShapeID="_x0000_i1095" DrawAspect="Content" ObjectID="_1758975818" r:id="rId134"/>
              </w:object>
            </w:r>
          </w:p>
          <w:p w14:paraId="72FC33BF" w14:textId="77777777" w:rsidR="007F3806" w:rsidRPr="00C5622D" w:rsidRDefault="007F3806" w:rsidP="009D2601">
            <w:pPr>
              <w:spacing w:after="240"/>
              <w:rPr>
                <w:i/>
                <w:lang w:val="pt-BR"/>
              </w:rPr>
            </w:pPr>
            <w:r w:rsidRPr="00C5622D">
              <w:rPr>
                <w:position w:val="-6"/>
              </w:rPr>
              <w:object w:dxaOrig="300" w:dyaOrig="240" w14:anchorId="1391227C">
                <v:shape id="_x0000_i1096" type="#_x0000_t75" style="width:15pt;height:12pt" o:ole="">
                  <v:imagedata r:id="rId135" o:title=""/>
                </v:shape>
                <o:OLEObject Type="Embed" ProgID="Equation.DSMT4" ShapeID="_x0000_i1096" DrawAspect="Content" ObjectID="_1758975819" r:id="rId136"/>
              </w:object>
            </w:r>
            <w:r w:rsidRPr="00C5622D"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NI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NC</m:t>
                  </m:r>
                </m:e>
              </m:acc>
            </m:oMath>
            <w:r w:rsidRPr="00C5622D">
              <w:rPr>
                <w:position w:val="-6"/>
              </w:rPr>
              <w:object w:dxaOrig="300" w:dyaOrig="240" w14:anchorId="41E4A0A6">
                <v:shape id="_x0000_i1097" type="#_x0000_t75" style="width:15pt;height:12pt" o:ole="">
                  <v:imagedata r:id="rId135" o:title=""/>
                </v:shape>
                <o:OLEObject Type="Embed" ProgID="Equation.DSMT4" ShapeID="_x0000_i1097" DrawAspect="Content" ObjectID="_1758975820" r:id="rId137"/>
              </w:object>
            </w:r>
            <w:r w:rsidRPr="00C5622D">
              <w:t>NI là phân giác của góc MNC.</w:t>
            </w:r>
          </w:p>
        </w:tc>
        <w:tc>
          <w:tcPr>
            <w:tcW w:w="1131" w:type="dxa"/>
          </w:tcPr>
          <w:p w14:paraId="505A0AB7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959F0B7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  <w:p w14:paraId="7A7454F9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5BECD302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767EBFD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75</w:t>
            </w:r>
          </w:p>
        </w:tc>
      </w:tr>
      <w:tr w:rsidR="007F3806" w:rsidRPr="00C5622D" w14:paraId="2FC93D77" w14:textId="77777777" w:rsidTr="009D2601">
        <w:tc>
          <w:tcPr>
            <w:tcW w:w="1271" w:type="dxa"/>
          </w:tcPr>
          <w:p w14:paraId="00F3F056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2)</w:t>
            </w:r>
          </w:p>
        </w:tc>
        <w:tc>
          <w:tcPr>
            <w:tcW w:w="7229" w:type="dxa"/>
          </w:tcPr>
          <w:p w14:paraId="2957B9C2" w14:textId="77777777" w:rsidR="007F3806" w:rsidRPr="00C5622D" w:rsidRDefault="007F3806" w:rsidP="009D2601">
            <w:pPr>
              <w:ind w:firstLine="720"/>
              <w:jc w:val="both"/>
              <w:rPr>
                <w:lang w:val="pt-BR"/>
              </w:rPr>
            </w:pPr>
            <w:r>
              <w:rPr>
                <w:noProof/>
              </w:rPr>
              <w:drawing>
                <wp:inline distT="0" distB="0" distL="0" distR="0" wp14:anchorId="2AA92090" wp14:editId="3552F1E8">
                  <wp:extent cx="1246094" cy="1233580"/>
                  <wp:effectExtent l="0" t="0" r="0" b="5080"/>
                  <wp:docPr id="141529940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5299408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647" cy="12450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1" w:type="dxa"/>
          </w:tcPr>
          <w:p w14:paraId="257E08E4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6F27E7C2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68F2E643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9788669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7F3806" w:rsidRPr="00C5622D" w14:paraId="3AD2493C" w14:textId="77777777" w:rsidTr="009D2601">
        <w:tc>
          <w:tcPr>
            <w:tcW w:w="1271" w:type="dxa"/>
          </w:tcPr>
          <w:p w14:paraId="5647D778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a)</w:t>
            </w:r>
          </w:p>
        </w:tc>
        <w:tc>
          <w:tcPr>
            <w:tcW w:w="7229" w:type="dxa"/>
          </w:tcPr>
          <w:p w14:paraId="1D21FD3F" w14:textId="77777777" w:rsidR="007F3806" w:rsidRPr="00C5622D" w:rsidRDefault="007F3806" w:rsidP="009D2601">
            <w:pPr>
              <w:jc w:val="both"/>
              <w:rPr>
                <w:noProof/>
              </w:rPr>
            </w:pPr>
            <w:r w:rsidRPr="00C5622D">
              <w:rPr>
                <w:noProof/>
              </w:rPr>
              <w:t>Do D</w:t>
            </w:r>
            <w:r>
              <w:rPr>
                <w:noProof/>
              </w:rPr>
              <w:t xml:space="preserve">, </w:t>
            </w:r>
            <w:r w:rsidRPr="00C5622D">
              <w:rPr>
                <w:noProof/>
              </w:rPr>
              <w:t>E là hình chiếu của M trên AC, AB.</w:t>
            </w:r>
          </w:p>
          <w:p w14:paraId="3BFD2DE2" w14:textId="77777777" w:rsidR="007F3806" w:rsidRPr="00C5622D" w:rsidRDefault="007F3806" w:rsidP="009D2601">
            <w:pPr>
              <w:jc w:val="both"/>
              <w:rPr>
                <w:noProof/>
              </w:rPr>
            </w:pPr>
            <w:r w:rsidRPr="00C5622D">
              <w:rPr>
                <w:noProof/>
              </w:rPr>
              <w:t xml:space="preserve"> 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D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EA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Pr="00C5622D">
              <w:rPr>
                <w:noProof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A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  <w:p w14:paraId="7AD60254" w14:textId="77777777" w:rsidR="007F3806" w:rsidRPr="00C5622D" w:rsidRDefault="007F3806" w:rsidP="009D2601">
            <w:pPr>
              <w:jc w:val="both"/>
              <w:rPr>
                <w:noProof/>
              </w:rPr>
            </w:pPr>
            <w:r w:rsidRPr="00C5622D">
              <w:rPr>
                <w:noProof/>
              </w:rPr>
              <w:t>Suy ra tứ giác AEMD là hình chữ nhật. Suy ra AM=DE</w:t>
            </w:r>
          </w:p>
          <w:p w14:paraId="7F243870" w14:textId="77777777" w:rsidR="007F3806" w:rsidRDefault="007F3806" w:rsidP="009D2601">
            <w:pPr>
              <w:jc w:val="both"/>
              <w:rPr>
                <w:noProof/>
              </w:rPr>
            </w:pPr>
            <w:r w:rsidRPr="00C5622D">
              <w:rPr>
                <w:noProof/>
              </w:rPr>
              <w:t>Suy ra DE nhỏ nhất khi AM nhỏ nhất, khi đó AM</w:t>
            </w:r>
            <w:r w:rsidRPr="00C5622D">
              <w:rPr>
                <w:position w:val="-4"/>
              </w:rPr>
              <w:object w:dxaOrig="240" w:dyaOrig="260" w14:anchorId="7AF3E395">
                <v:shape id="_x0000_i1098" type="#_x0000_t75" style="width:12pt;height:13.5pt" o:ole="">
                  <v:imagedata r:id="rId139" o:title=""/>
                </v:shape>
                <o:OLEObject Type="Embed" ProgID="Equation.DSMT4" ShapeID="_x0000_i1098" DrawAspect="Content" ObjectID="_1758975821" r:id="rId140"/>
              </w:object>
            </w:r>
            <w:r w:rsidRPr="00C5622D">
              <w:rPr>
                <w:noProof/>
              </w:rPr>
              <w:t>BC</w:t>
            </w:r>
          </w:p>
          <w:p w14:paraId="2B961E7E" w14:textId="77777777" w:rsidR="007F3806" w:rsidRPr="00C5622D" w:rsidRDefault="007F3806" w:rsidP="009D2601">
            <w:pPr>
              <w:jc w:val="both"/>
              <w:rPr>
                <w:noProof/>
              </w:rPr>
            </w:pPr>
            <w:r>
              <w:rPr>
                <w:noProof/>
              </w:rPr>
              <w:t>Kết luận: ….</w:t>
            </w:r>
          </w:p>
        </w:tc>
        <w:tc>
          <w:tcPr>
            <w:tcW w:w="1131" w:type="dxa"/>
          </w:tcPr>
          <w:p w14:paraId="391CA0B7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1A4E5743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A766375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75</w:t>
            </w:r>
          </w:p>
        </w:tc>
      </w:tr>
      <w:tr w:rsidR="007F3806" w:rsidRPr="00C5622D" w14:paraId="657F0B12" w14:textId="77777777" w:rsidTr="009D2601">
        <w:tc>
          <w:tcPr>
            <w:tcW w:w="1271" w:type="dxa"/>
          </w:tcPr>
          <w:p w14:paraId="30505272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b)</w:t>
            </w:r>
          </w:p>
        </w:tc>
        <w:tc>
          <w:tcPr>
            <w:tcW w:w="7229" w:type="dxa"/>
          </w:tcPr>
          <w:p w14:paraId="1477BC7A" w14:textId="77777777" w:rsidR="007F3806" w:rsidRPr="00F6123C" w:rsidRDefault="007F3806" w:rsidP="009D2601">
            <w:pPr>
              <w:jc w:val="both"/>
              <w:rPr>
                <w:noProof/>
                <w:lang w:val="pt-BR"/>
              </w:rPr>
            </w:pPr>
            <w:r w:rsidRPr="00F6123C">
              <w:rPr>
                <w:noProof/>
                <w:lang w:val="pt-BR"/>
              </w:rPr>
              <w:t xml:space="preserve">Lấy M’ bất kì thuộc BC (M’≠M). Để chu vi hình chữ nhật AEMD bằng chu vi hình chữ nhật AE’M’D’ </w:t>
            </w:r>
          </w:p>
          <w:p w14:paraId="50865EB9" w14:textId="77777777" w:rsidR="007F3806" w:rsidRPr="00F6123C" w:rsidRDefault="007F3806" w:rsidP="009D2601">
            <w:pPr>
              <w:jc w:val="both"/>
              <w:rPr>
                <w:lang w:val="pt-BR"/>
              </w:rPr>
            </w:pPr>
            <w:r w:rsidRPr="00C5622D">
              <w:rPr>
                <w:position w:val="-6"/>
              </w:rPr>
              <w:object w:dxaOrig="340" w:dyaOrig="240" w14:anchorId="796EBED1">
                <v:shape id="_x0000_i1099" type="#_x0000_t75" style="width:17.25pt;height:12pt" o:ole="">
                  <v:imagedata r:id="rId141" o:title=""/>
                </v:shape>
                <o:OLEObject Type="Embed" ProgID="Equation.DSMT4" ShapeID="_x0000_i1099" DrawAspect="Content" ObjectID="_1758975822" r:id="rId142"/>
              </w:object>
            </w:r>
            <w:r w:rsidRPr="00F6123C">
              <w:rPr>
                <w:lang w:val="pt-BR"/>
              </w:rPr>
              <w:t>MD+EM=M’D’+E’M’</w:t>
            </w:r>
          </w:p>
          <w:p w14:paraId="4DECC735" w14:textId="77777777" w:rsidR="007F3806" w:rsidRPr="00F6123C" w:rsidRDefault="007F3806" w:rsidP="009D2601">
            <w:pPr>
              <w:jc w:val="both"/>
              <w:rPr>
                <w:lang w:val="pt-BR"/>
              </w:rPr>
            </w:pPr>
            <w:r w:rsidRPr="00C5622D">
              <w:rPr>
                <w:position w:val="-6"/>
              </w:rPr>
              <w:object w:dxaOrig="340" w:dyaOrig="240" w14:anchorId="289B4326">
                <v:shape id="_x0000_i1100" type="#_x0000_t75" style="width:17.25pt;height:12pt" o:ole="">
                  <v:imagedata r:id="rId141" o:title=""/>
                </v:shape>
                <o:OLEObject Type="Embed" ProgID="Equation.DSMT4" ShapeID="_x0000_i1100" DrawAspect="Content" ObjectID="_1758975823" r:id="rId143"/>
              </w:object>
            </w:r>
            <w:r w:rsidRPr="00F6123C">
              <w:rPr>
                <w:lang w:val="pt-BR"/>
              </w:rPr>
              <w:t>MI+ID+EM=M’D’+E’I+IM’</w:t>
            </w:r>
          </w:p>
          <w:p w14:paraId="0FA31A98" w14:textId="77777777" w:rsidR="007F3806" w:rsidRPr="00F6123C" w:rsidRDefault="007F3806" w:rsidP="009D2601">
            <w:pPr>
              <w:jc w:val="both"/>
              <w:rPr>
                <w:lang w:val="pt-BR"/>
              </w:rPr>
            </w:pPr>
            <w:r w:rsidRPr="00F6123C">
              <w:rPr>
                <w:noProof/>
                <w:lang w:val="pt-BR"/>
              </w:rPr>
              <w:t xml:space="preserve">mà ID=M’D’; E’I=EM </w:t>
            </w:r>
            <w:r w:rsidRPr="00C5622D">
              <w:rPr>
                <w:position w:val="-6"/>
              </w:rPr>
              <w:object w:dxaOrig="340" w:dyaOrig="240" w14:anchorId="676BDFF2">
                <v:shape id="_x0000_i1101" type="#_x0000_t75" style="width:17.25pt;height:12pt" o:ole="">
                  <v:imagedata r:id="rId141" o:title=""/>
                </v:shape>
                <o:OLEObject Type="Embed" ProgID="Equation.DSMT4" ShapeID="_x0000_i1101" DrawAspect="Content" ObjectID="_1758975824" r:id="rId144"/>
              </w:object>
            </w:r>
            <w:r w:rsidRPr="00F6123C">
              <w:rPr>
                <w:lang w:val="pt-BR"/>
              </w:rPr>
              <w:t>MI=IM’</w:t>
            </w:r>
            <w:r w:rsidRPr="00C5622D">
              <w:rPr>
                <w:position w:val="-6"/>
              </w:rPr>
              <w:object w:dxaOrig="340" w:dyaOrig="240" w14:anchorId="307B2A45">
                <v:shape id="_x0000_i1102" type="#_x0000_t75" style="width:17.25pt;height:12pt" o:ole="">
                  <v:imagedata r:id="rId141" o:title=""/>
                </v:shape>
                <o:OLEObject Type="Embed" ProgID="Equation.DSMT4" ShapeID="_x0000_i1102" DrawAspect="Content" ObjectID="_1758975825" r:id="rId145"/>
              </w:object>
            </w:r>
            <w:r w:rsidRPr="00C5622D">
              <w:rPr>
                <w:position w:val="-4"/>
              </w:rPr>
              <w:object w:dxaOrig="800" w:dyaOrig="260" w14:anchorId="00116D5D">
                <v:shape id="_x0000_i1103" type="#_x0000_t75" style="width:39.75pt;height:13.5pt" o:ole="">
                  <v:imagedata r:id="rId146" o:title=""/>
                </v:shape>
                <o:OLEObject Type="Embed" ProgID="Equation.DSMT4" ShapeID="_x0000_i1103" DrawAspect="Content" ObjectID="_1758975826" r:id="rId147"/>
              </w:object>
            </w:r>
            <w:r w:rsidRPr="00F6123C">
              <w:rPr>
                <w:lang w:val="pt-BR"/>
              </w:rPr>
              <w:t xml:space="preserve"> cân</w:t>
            </w:r>
          </w:p>
          <w:p w14:paraId="7F3FE0A1" w14:textId="77777777" w:rsidR="007F3806" w:rsidRPr="00C5622D" w:rsidRDefault="007F3806" w:rsidP="009D2601">
            <w:pPr>
              <w:jc w:val="both"/>
            </w:pPr>
            <w:r w:rsidRPr="00F6123C">
              <w:rPr>
                <w:lang w:val="pt-BR"/>
              </w:rPr>
              <w:t xml:space="preserve"> </w:t>
            </w:r>
            <w:r w:rsidRPr="00C5622D">
              <w:rPr>
                <w:position w:val="-6"/>
              </w:rPr>
              <w:object w:dxaOrig="340" w:dyaOrig="240" w14:anchorId="379D4986">
                <v:shape id="_x0000_i1104" type="#_x0000_t75" style="width:17.25pt;height:12pt" o:ole="">
                  <v:imagedata r:id="rId148" o:title=""/>
                </v:shape>
                <o:OLEObject Type="Embed" ProgID="Equation.DSMT4" ShapeID="_x0000_i1104" DrawAspect="Content" ObjectID="_1758975827" r:id="rId149"/>
              </w:objec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MM'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M'I</m:t>
                  </m:r>
                </m:e>
              </m:acc>
            </m:oMath>
            <w:r w:rsidRPr="00C5622D">
              <w:t xml:space="preserve"> Lại 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MM'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;</m:t>
              </m:r>
            </m:oMath>
            <w:r w:rsidRPr="00C5622D"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M'I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  <w:p w14:paraId="50996F28" w14:textId="77777777" w:rsidR="007F3806" w:rsidRPr="00C5622D" w:rsidRDefault="007F3806" w:rsidP="009D2601">
            <w:pPr>
              <w:jc w:val="both"/>
            </w:pPr>
            <w:r w:rsidRPr="00C5622D">
              <w:rPr>
                <w:position w:val="-6"/>
              </w:rPr>
              <w:object w:dxaOrig="340" w:dyaOrig="240" w14:anchorId="281A7120">
                <v:shape id="_x0000_i1105" type="#_x0000_t75" style="width:17.25pt;height:12pt" o:ole="">
                  <v:imagedata r:id="rId148" o:title=""/>
                </v:shape>
                <o:OLEObject Type="Embed" ProgID="Equation.DSMT4" ShapeID="_x0000_i1105" DrawAspect="Content" ObjectID="_1758975828" r:id="rId150"/>
              </w:objec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Pr="00C5622D">
              <w:rPr>
                <w:position w:val="-6"/>
              </w:rPr>
              <w:object w:dxaOrig="340" w:dyaOrig="240" w14:anchorId="197298C4">
                <v:shape id="_x0000_i1106" type="#_x0000_t75" style="width:17.25pt;height:12pt" o:ole="">
                  <v:imagedata r:id="rId148" o:title=""/>
                </v:shape>
                <o:OLEObject Type="Embed" ProgID="Equation.DSMT4" ShapeID="_x0000_i1106" DrawAspect="Content" ObjectID="_1758975829" r:id="rId151"/>
              </w:object>
            </w:r>
            <w:r w:rsidRPr="00C5622D">
              <w:rPr>
                <w:position w:val="-6"/>
              </w:rPr>
              <w:object w:dxaOrig="680" w:dyaOrig="279" w14:anchorId="5C5B5D42">
                <v:shape id="_x0000_i1107" type="#_x0000_t75" style="width:33.75pt;height:13.5pt" o:ole="">
                  <v:imagedata r:id="rId152" o:title=""/>
                </v:shape>
                <o:OLEObject Type="Embed" ProgID="Equation.DSMT4" ShapeID="_x0000_i1107" DrawAspect="Content" ObjectID="_1758975830" r:id="rId153"/>
              </w:object>
            </w:r>
            <w:r>
              <w:t xml:space="preserve">vuông </w:t>
            </w:r>
            <w:r w:rsidRPr="00C5622D">
              <w:t>cân</w:t>
            </w:r>
            <w:r>
              <w:t xml:space="preserve"> tại A</w:t>
            </w:r>
          </w:p>
          <w:p w14:paraId="294A3650" w14:textId="77777777" w:rsidR="007F3806" w:rsidRPr="00C5622D" w:rsidRDefault="007F3806" w:rsidP="009D2601">
            <w:pPr>
              <w:jc w:val="both"/>
              <w:rPr>
                <w:noProof/>
              </w:rPr>
            </w:pPr>
            <w:r>
              <w:rPr>
                <w:noProof/>
              </w:rPr>
              <w:t>Kết luận: ….</w:t>
            </w:r>
          </w:p>
        </w:tc>
        <w:tc>
          <w:tcPr>
            <w:tcW w:w="1131" w:type="dxa"/>
          </w:tcPr>
          <w:p w14:paraId="1F125A4E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1E1F2181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2B550A10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786FC420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72C4084B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0</w:t>
            </w:r>
          </w:p>
        </w:tc>
      </w:tr>
      <w:tr w:rsidR="007F3806" w:rsidRPr="00C5622D" w14:paraId="19DD5B3B" w14:textId="77777777" w:rsidTr="009D2601">
        <w:tc>
          <w:tcPr>
            <w:tcW w:w="1271" w:type="dxa"/>
          </w:tcPr>
          <w:p w14:paraId="55D8AC0C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 w:rsidRPr="00C5622D">
              <w:rPr>
                <w:lang w:val="pt-BR"/>
              </w:rPr>
              <w:t>Bài 5</w:t>
            </w:r>
          </w:p>
        </w:tc>
        <w:tc>
          <w:tcPr>
            <w:tcW w:w="7229" w:type="dxa"/>
          </w:tcPr>
          <w:p w14:paraId="744D2185" w14:textId="77777777" w:rsidR="007F3806" w:rsidRPr="00C5622D" w:rsidRDefault="007F3806" w:rsidP="009D2601">
            <w:pPr>
              <w:jc w:val="both"/>
            </w:pPr>
            <w:r w:rsidRPr="00C5622D">
              <w:rPr>
                <w:noProof/>
              </w:rPr>
              <w:t xml:space="preserve">Đặt </w:t>
            </w:r>
            <w:r w:rsidRPr="00C5622D">
              <w:rPr>
                <w:position w:val="-10"/>
              </w:rPr>
              <w:object w:dxaOrig="5000" w:dyaOrig="320" w14:anchorId="3815A6D0">
                <v:shape id="_x0000_i1108" type="#_x0000_t75" style="width:249.75pt;height:16.5pt" o:ole="">
                  <v:imagedata r:id="rId154" o:title=""/>
                </v:shape>
                <o:OLEObject Type="Embed" ProgID="Equation.DSMT4" ShapeID="_x0000_i1108" DrawAspect="Content" ObjectID="_1758975831" r:id="rId155"/>
              </w:object>
            </w:r>
          </w:p>
          <w:p w14:paraId="4E0BF15D" w14:textId="77777777" w:rsidR="007F3806" w:rsidRPr="00C5622D" w:rsidRDefault="007F3806" w:rsidP="009D2601">
            <w:pPr>
              <w:jc w:val="both"/>
            </w:pPr>
            <w:r w:rsidRPr="00C5622D">
              <w:rPr>
                <w:position w:val="-24"/>
              </w:rPr>
              <w:object w:dxaOrig="2360" w:dyaOrig="660" w14:anchorId="31AD3A60">
                <v:shape id="_x0000_i1109" type="#_x0000_t75" style="width:117.75pt;height:33pt" o:ole="">
                  <v:imagedata r:id="rId156" o:title=""/>
                </v:shape>
                <o:OLEObject Type="Embed" ProgID="Equation.DSMT4" ShapeID="_x0000_i1109" DrawAspect="Content" ObjectID="_1758975832" r:id="rId157"/>
              </w:object>
            </w:r>
          </w:p>
          <w:p w14:paraId="3B3754FA" w14:textId="77777777" w:rsidR="007F3806" w:rsidRPr="00C5622D" w:rsidRDefault="007F3806" w:rsidP="009D2601">
            <w:r w:rsidRPr="00C5622D">
              <w:t>Áp dụng bất đẳng thức Cô-si cho hai số dương, ta có:</w:t>
            </w:r>
            <w:r w:rsidRPr="00C5622D">
              <w:rPr>
                <w:position w:val="-24"/>
              </w:rPr>
              <w:object w:dxaOrig="2200" w:dyaOrig="660" w14:anchorId="5DA55348">
                <v:shape id="_x0000_i1110" type="#_x0000_t75" style="width:109.45pt;height:33pt" o:ole="">
                  <v:imagedata r:id="rId158" o:title=""/>
                </v:shape>
                <o:OLEObject Type="Embed" ProgID="Equation.DSMT4" ShapeID="_x0000_i1110" DrawAspect="Content" ObjectID="_1758975833" r:id="rId159"/>
              </w:object>
            </w:r>
          </w:p>
          <w:p w14:paraId="54C3CCA4" w14:textId="77777777" w:rsidR="007F3806" w:rsidRPr="00C5622D" w:rsidRDefault="007F3806" w:rsidP="009D2601">
            <w:r w:rsidRPr="00C5622D">
              <w:t xml:space="preserve">Tương tự: </w:t>
            </w:r>
            <w:r w:rsidRPr="00C5622D">
              <w:rPr>
                <w:position w:val="-24"/>
              </w:rPr>
              <w:object w:dxaOrig="2220" w:dyaOrig="660" w14:anchorId="2A78EC44">
                <v:shape id="_x0000_i1111" type="#_x0000_t75" style="width:111pt;height:33pt" o:ole="">
                  <v:imagedata r:id="rId160" o:title=""/>
                </v:shape>
                <o:OLEObject Type="Embed" ProgID="Equation.DSMT4" ShapeID="_x0000_i1111" DrawAspect="Content" ObjectID="_1758975834" r:id="rId161"/>
              </w:object>
            </w:r>
            <w:r w:rsidRPr="00C5622D">
              <w:t>;</w:t>
            </w:r>
            <w:r w:rsidRPr="00C5622D">
              <w:rPr>
                <w:position w:val="-24"/>
              </w:rPr>
              <w:object w:dxaOrig="2220" w:dyaOrig="660" w14:anchorId="7C0CB0E2">
                <v:shape id="_x0000_i1112" type="#_x0000_t75" style="width:111pt;height:33pt" o:ole="">
                  <v:imagedata r:id="rId162" o:title=""/>
                </v:shape>
                <o:OLEObject Type="Embed" ProgID="Equation.DSMT4" ShapeID="_x0000_i1112" DrawAspect="Content" ObjectID="_1758975835" r:id="rId163"/>
              </w:object>
            </w:r>
          </w:p>
          <w:p w14:paraId="768E96E7" w14:textId="77777777" w:rsidR="007F3806" w:rsidRPr="00C5622D" w:rsidRDefault="007F3806" w:rsidP="009D2601"/>
          <w:p w14:paraId="57400843" w14:textId="77777777" w:rsidR="007F3806" w:rsidRPr="00C5622D" w:rsidRDefault="007F3806" w:rsidP="009D2601">
            <w:r w:rsidRPr="00C5622D">
              <w:rPr>
                <w:position w:val="-24"/>
              </w:rPr>
              <w:object w:dxaOrig="3960" w:dyaOrig="620" w14:anchorId="0DEAD98C">
                <v:shape id="_x0000_i1113" type="#_x0000_t75" style="width:197.2pt;height:31.5pt" o:ole="">
                  <v:imagedata r:id="rId164" o:title=""/>
                </v:shape>
                <o:OLEObject Type="Embed" ProgID="Equation.DSMT4" ShapeID="_x0000_i1113" DrawAspect="Content" ObjectID="_1758975836" r:id="rId165"/>
              </w:object>
            </w:r>
          </w:p>
          <w:p w14:paraId="4E89E55B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 xml:space="preserve">Dấu ‘‘=” xảy ra khi và chỉ khi </w:t>
            </w:r>
            <w:r w:rsidRPr="00C5622D">
              <w:rPr>
                <w:position w:val="-66"/>
              </w:rPr>
              <w:object w:dxaOrig="2900" w:dyaOrig="1440" w14:anchorId="05A884B0">
                <v:shape id="_x0000_i1114" type="#_x0000_t75" style="width:144.7pt;height:72.7pt" o:ole="">
                  <v:imagedata r:id="rId166" o:title=""/>
                </v:shape>
                <o:OLEObject Type="Embed" ProgID="Equation.DSMT4" ShapeID="_x0000_i1114" DrawAspect="Content" ObjectID="_1758975837" r:id="rId167"/>
              </w:object>
            </w:r>
          </w:p>
          <w:p w14:paraId="1B30A6EF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t>Vậy giá trị nhỏ nhất của A</w:t>
            </w:r>
            <w:r>
              <w:t xml:space="preserve"> bằng 3</w:t>
            </w:r>
            <w:r w:rsidRPr="00C5622D">
              <w:rPr>
                <w:position w:val="-6"/>
              </w:rPr>
              <w:object w:dxaOrig="1579" w:dyaOrig="279" w14:anchorId="2CF70996">
                <v:shape id="_x0000_i1115" type="#_x0000_t75" style="width:78.7pt;height:13.5pt" o:ole="">
                  <v:imagedata r:id="rId168" o:title=""/>
                </v:shape>
                <o:OLEObject Type="Embed" ProgID="Equation.DSMT4" ShapeID="_x0000_i1115" DrawAspect="Content" ObjectID="_1758975838" r:id="rId169"/>
              </w:object>
            </w:r>
          </w:p>
          <w:p w14:paraId="3480CE41" w14:textId="77777777" w:rsidR="007F3806" w:rsidRPr="00C5622D" w:rsidRDefault="007F3806" w:rsidP="009D2601">
            <w:pPr>
              <w:spacing w:line="360" w:lineRule="auto"/>
              <w:jc w:val="both"/>
            </w:pPr>
            <w:r w:rsidRPr="00C5622D">
              <w:rPr>
                <w:position w:val="-10"/>
              </w:rPr>
              <w:object w:dxaOrig="1560" w:dyaOrig="320" w14:anchorId="1C379B6F">
                <v:shape id="_x0000_i1116" type="#_x0000_t75" style="width:77.2pt;height:16.5pt" o:ole="">
                  <v:imagedata r:id="rId170" o:title=""/>
                </v:shape>
                <o:OLEObject Type="Embed" ProgID="Equation.DSMT4" ShapeID="_x0000_i1116" DrawAspect="Content" ObjectID="_1758975839" r:id="rId171"/>
              </w:object>
            </w:r>
          </w:p>
        </w:tc>
        <w:tc>
          <w:tcPr>
            <w:tcW w:w="1131" w:type="dxa"/>
          </w:tcPr>
          <w:p w14:paraId="4C756CA1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14:paraId="4FD52E3C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05B9428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144F8CA3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AD31557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1EE6996D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0F98B6E1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70AC85C4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1,5</w:t>
            </w:r>
          </w:p>
          <w:p w14:paraId="25949A9A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50FBDD16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695D7858" w14:textId="77777777" w:rsidR="007F3806" w:rsidRDefault="007F3806" w:rsidP="009D2601">
            <w:pPr>
              <w:spacing w:line="360" w:lineRule="auto"/>
              <w:jc w:val="both"/>
              <w:rPr>
                <w:lang w:val="pt-BR"/>
              </w:rPr>
            </w:pPr>
          </w:p>
          <w:p w14:paraId="41DEC2A0" w14:textId="77777777" w:rsidR="007F3806" w:rsidRPr="00C5622D" w:rsidRDefault="007F3806" w:rsidP="009D2601">
            <w:pPr>
              <w:spacing w:line="360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</w:tbl>
    <w:p w14:paraId="5C019783" w14:textId="77777777" w:rsidR="007F3806" w:rsidRDefault="007F3806" w:rsidP="007F3806"/>
    <w:p w14:paraId="441E5574" w14:textId="77777777" w:rsidR="007F3806" w:rsidRPr="00315686" w:rsidRDefault="007F3806" w:rsidP="007F3806">
      <w:pPr>
        <w:jc w:val="center"/>
      </w:pPr>
      <w:r>
        <w:t>Lưu ý: Học sinh làm theo cách khác đúng vẫn cho điểm tối đa</w:t>
      </w:r>
    </w:p>
    <w:p w14:paraId="5AC12D50" w14:textId="77777777" w:rsidR="007F3806" w:rsidRPr="00F6123C" w:rsidRDefault="007F3806" w:rsidP="007F3806">
      <w:pPr>
        <w:spacing w:line="288" w:lineRule="auto"/>
        <w:rPr>
          <w:b/>
        </w:rPr>
      </w:pPr>
    </w:p>
    <w:p w14:paraId="3FF43EAA" w14:textId="77777777" w:rsidR="007F3806" w:rsidRDefault="007F3806" w:rsidP="007F3806">
      <w:pPr>
        <w:spacing w:line="288" w:lineRule="auto"/>
        <w:rPr>
          <w:b/>
          <w:lang w:val="vi-VN"/>
        </w:rPr>
      </w:pPr>
    </w:p>
    <w:p w14:paraId="1814C91E" w14:textId="77777777" w:rsidR="007F3806" w:rsidRDefault="007F3806" w:rsidP="007F3806">
      <w:pPr>
        <w:spacing w:line="288" w:lineRule="auto"/>
        <w:rPr>
          <w:b/>
          <w:lang w:val="vi-VN"/>
        </w:rPr>
      </w:pPr>
    </w:p>
    <w:p w14:paraId="707430B4" w14:textId="77777777" w:rsidR="007F3806" w:rsidRDefault="007F3806" w:rsidP="007F3806">
      <w:pPr>
        <w:spacing w:line="288" w:lineRule="auto"/>
        <w:rPr>
          <w:b/>
          <w:lang w:val="vi-VN"/>
        </w:rPr>
      </w:pPr>
    </w:p>
    <w:p w14:paraId="347D5B0F" w14:textId="77777777" w:rsidR="007F3806" w:rsidRDefault="007F3806" w:rsidP="007F3806">
      <w:pPr>
        <w:spacing w:line="288" w:lineRule="auto"/>
        <w:rPr>
          <w:b/>
          <w:lang w:val="vi-VN"/>
        </w:rPr>
      </w:pPr>
    </w:p>
    <w:p w14:paraId="481B170E" w14:textId="77777777" w:rsidR="007F3806" w:rsidRDefault="007F3806" w:rsidP="007F3806">
      <w:pPr>
        <w:spacing w:line="288" w:lineRule="auto"/>
        <w:rPr>
          <w:b/>
          <w:lang w:val="vi-VN"/>
        </w:rPr>
      </w:pPr>
    </w:p>
    <w:p w14:paraId="52504E4C" w14:textId="77777777" w:rsidR="007F3806" w:rsidRPr="0091135C" w:rsidRDefault="007F3806" w:rsidP="007F3806">
      <w:pPr>
        <w:spacing w:line="288" w:lineRule="auto"/>
        <w:rPr>
          <w:b/>
          <w:lang w:val="vi-VN"/>
        </w:rPr>
      </w:pPr>
    </w:p>
    <w:p w14:paraId="6DD8AE1F" w14:textId="77777777" w:rsidR="007F3806" w:rsidRDefault="007F3806" w:rsidP="007F3806">
      <w:pPr>
        <w:spacing w:line="288" w:lineRule="auto"/>
        <w:rPr>
          <w:b/>
          <w:lang w:val="vi-VN"/>
        </w:rPr>
      </w:pPr>
    </w:p>
    <w:p w14:paraId="2C9CC669" w14:textId="77777777" w:rsidR="007F3806" w:rsidRPr="0091135C" w:rsidRDefault="007F3806" w:rsidP="007F3806">
      <w:pPr>
        <w:spacing w:line="288" w:lineRule="auto"/>
        <w:rPr>
          <w:b/>
          <w:lang w:val="vi-VN"/>
        </w:rPr>
      </w:pPr>
    </w:p>
    <w:p w14:paraId="15747A65" w14:textId="77777777" w:rsidR="007F3806" w:rsidRPr="0091135C" w:rsidRDefault="007F3806" w:rsidP="007F3806">
      <w:pPr>
        <w:spacing w:line="288" w:lineRule="auto"/>
        <w:rPr>
          <w:b/>
          <w:lang w:val="vi-VN"/>
        </w:rPr>
      </w:pPr>
    </w:p>
    <w:p w14:paraId="30883CC6" w14:textId="77777777" w:rsidR="007F3806" w:rsidRDefault="007F3806" w:rsidP="007F3806"/>
    <w:p w14:paraId="0167570D" w14:textId="77777777" w:rsidR="00E17F43" w:rsidRDefault="00E17F43"/>
    <w:sectPr w:rsidR="00E17F43" w:rsidSect="00AF612F">
      <w:footerReference w:type="default" r:id="rId172"/>
      <w:pgSz w:w="11906" w:h="16838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171098" w14:textId="77777777" w:rsidR="00000000" w:rsidRPr="00F463CF" w:rsidRDefault="00000000">
    <w:pPr>
      <w:pStyle w:val="Footer"/>
      <w:jc w:val="right"/>
      <w:rPr>
        <w:i/>
        <w:sz w:val="24"/>
        <w:szCs w:val="24"/>
      </w:rPr>
    </w:pPr>
    <w:r w:rsidRPr="00F463CF">
      <w:rPr>
        <w:i/>
        <w:sz w:val="24"/>
        <w:szCs w:val="24"/>
      </w:rPr>
      <w:t>Trang</w:t>
    </w:r>
    <w:r>
      <w:rPr>
        <w:i/>
        <w:sz w:val="24"/>
        <w:szCs w:val="24"/>
      </w:rPr>
      <w:t xml:space="preserve"> </w:t>
    </w:r>
    <w:r w:rsidRPr="00F463CF">
      <w:rPr>
        <w:i/>
        <w:sz w:val="24"/>
        <w:szCs w:val="24"/>
      </w:rPr>
      <w:fldChar w:fldCharType="begin"/>
    </w:r>
    <w:r w:rsidRPr="00F463CF">
      <w:rPr>
        <w:i/>
        <w:sz w:val="24"/>
        <w:szCs w:val="24"/>
      </w:rPr>
      <w:instrText xml:space="preserve"> PAGE   \* MERGEFORMAT </w:instrText>
    </w:r>
    <w:r w:rsidRPr="00F463CF">
      <w:rPr>
        <w:i/>
        <w:sz w:val="24"/>
        <w:szCs w:val="24"/>
      </w:rPr>
      <w:fldChar w:fldCharType="separate"/>
    </w:r>
    <w:r>
      <w:rPr>
        <w:i/>
        <w:noProof/>
        <w:sz w:val="24"/>
        <w:szCs w:val="24"/>
      </w:rPr>
      <w:t>2</w:t>
    </w:r>
    <w:r w:rsidRPr="00F463CF">
      <w:rPr>
        <w:i/>
        <w:noProof/>
        <w:sz w:val="24"/>
        <w:szCs w:val="24"/>
      </w:rPr>
      <w:fldChar w:fldCharType="end"/>
    </w:r>
    <w:r>
      <w:rPr>
        <w:i/>
        <w:noProof/>
        <w:sz w:val="24"/>
        <w:szCs w:val="24"/>
      </w:rPr>
      <w:t>/2</w:t>
    </w:r>
  </w:p>
  <w:p w14:paraId="71E483B6" w14:textId="77777777" w:rsidR="00000000" w:rsidRDefault="00000000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806"/>
    <w:rsid w:val="007F3806"/>
    <w:rsid w:val="00BD6CA5"/>
    <w:rsid w:val="00E17F43"/>
    <w:rsid w:val="00E423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D08E8B"/>
  <w15:chartTrackingRefBased/>
  <w15:docId w15:val="{7DB62F9E-9AAA-4405-9347-10037AAF0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SG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F3806"/>
    <w:rPr>
      <w:rFonts w:eastAsia="Times New Roman"/>
      <w:sz w:val="28"/>
      <w:szCs w:val="28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E42352"/>
    <w:pPr>
      <w:keepNext/>
      <w:jc w:val="center"/>
      <w:outlineLvl w:val="0"/>
    </w:pPr>
    <w:rPr>
      <w:rFonts w:ascii=".VnTime" w:eastAsiaTheme="minorEastAsia" w:hAnsi=".VnTime"/>
      <w:szCs w:val="24"/>
    </w:rPr>
  </w:style>
  <w:style w:type="paragraph" w:styleId="Heading2">
    <w:name w:val="heading 2"/>
    <w:basedOn w:val="Normal"/>
    <w:next w:val="Normal"/>
    <w:link w:val="Heading2Char"/>
    <w:qFormat/>
    <w:rsid w:val="00E42352"/>
    <w:pPr>
      <w:keepNext/>
      <w:outlineLvl w:val="1"/>
    </w:pPr>
    <w:rPr>
      <w:rFonts w:ascii=".VnTime" w:eastAsiaTheme="minorEastAsia" w:hAnsi=".VnTime"/>
      <w:szCs w:val="24"/>
    </w:rPr>
  </w:style>
  <w:style w:type="paragraph" w:styleId="Heading3">
    <w:name w:val="heading 3"/>
    <w:basedOn w:val="Normal"/>
    <w:next w:val="Normal"/>
    <w:link w:val="Heading3Char"/>
    <w:qFormat/>
    <w:rsid w:val="00E42352"/>
    <w:pPr>
      <w:keepNext/>
      <w:ind w:firstLine="720"/>
      <w:outlineLvl w:val="2"/>
    </w:pPr>
    <w:rPr>
      <w:rFonts w:ascii=".VnTime" w:eastAsiaTheme="minorEastAsia" w:hAnsi=".VnTime"/>
      <w:szCs w:val="24"/>
    </w:rPr>
  </w:style>
  <w:style w:type="paragraph" w:styleId="Heading4">
    <w:name w:val="heading 4"/>
    <w:basedOn w:val="Normal"/>
    <w:next w:val="Normal"/>
    <w:link w:val="Heading4Char"/>
    <w:qFormat/>
    <w:rsid w:val="00E42352"/>
    <w:pPr>
      <w:keepNext/>
      <w:ind w:left="720" w:hanging="720"/>
      <w:outlineLvl w:val="3"/>
    </w:pPr>
    <w:rPr>
      <w:rFonts w:ascii=".VnTime" w:eastAsiaTheme="minorEastAsia" w:hAnsi=".VnTime"/>
      <w:szCs w:val="24"/>
    </w:rPr>
  </w:style>
  <w:style w:type="paragraph" w:styleId="Heading5">
    <w:name w:val="heading 5"/>
    <w:basedOn w:val="Normal"/>
    <w:next w:val="Normal"/>
    <w:link w:val="Heading5Char"/>
    <w:qFormat/>
    <w:rsid w:val="00E42352"/>
    <w:pPr>
      <w:keepNext/>
      <w:outlineLvl w:val="4"/>
    </w:pPr>
    <w:rPr>
      <w:rFonts w:ascii=".VnTime" w:eastAsiaTheme="minorEastAsia" w:hAnsi=".VnTime"/>
      <w:b/>
      <w:i/>
      <w:szCs w:val="20"/>
    </w:rPr>
  </w:style>
  <w:style w:type="paragraph" w:styleId="Heading6">
    <w:name w:val="heading 6"/>
    <w:basedOn w:val="Normal"/>
    <w:next w:val="Normal"/>
    <w:link w:val="Heading6Char"/>
    <w:qFormat/>
    <w:rsid w:val="00E42352"/>
    <w:pPr>
      <w:keepNext/>
      <w:jc w:val="center"/>
      <w:outlineLvl w:val="5"/>
    </w:pPr>
    <w:rPr>
      <w:rFonts w:ascii=".VnTime" w:eastAsiaTheme="minorEastAsia" w:hAnsi=".VnTime"/>
      <w:b/>
      <w:i/>
      <w:szCs w:val="20"/>
    </w:rPr>
  </w:style>
  <w:style w:type="paragraph" w:styleId="Heading7">
    <w:name w:val="heading 7"/>
    <w:basedOn w:val="Normal"/>
    <w:next w:val="Normal"/>
    <w:link w:val="Heading7Char"/>
    <w:qFormat/>
    <w:rsid w:val="00E42352"/>
    <w:pPr>
      <w:keepNext/>
      <w:jc w:val="center"/>
      <w:outlineLvl w:val="6"/>
    </w:pPr>
    <w:rPr>
      <w:rFonts w:ascii=".VnTime" w:eastAsiaTheme="minorEastAsia" w:hAnsi=".VnTime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42352"/>
    <w:rPr>
      <w:rFonts w:ascii=".VnTime" w:hAnsi=".VnTime"/>
      <w:sz w:val="28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E42352"/>
    <w:rPr>
      <w:rFonts w:ascii=".VnTime" w:hAnsi=".VnTime"/>
      <w:sz w:val="28"/>
      <w:szCs w:val="24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E42352"/>
    <w:rPr>
      <w:rFonts w:ascii=".VnTime" w:hAnsi=".VnTime"/>
      <w:sz w:val="28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rsid w:val="00E42352"/>
    <w:rPr>
      <w:rFonts w:ascii=".VnTime" w:hAnsi=".VnTime"/>
      <w:sz w:val="28"/>
      <w:szCs w:val="24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E42352"/>
    <w:rPr>
      <w:rFonts w:ascii=".VnTime" w:hAnsi=".VnTime"/>
      <w:b/>
      <w:i/>
      <w:sz w:val="28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E42352"/>
    <w:rPr>
      <w:rFonts w:ascii=".VnTime" w:hAnsi=".VnTime"/>
      <w:b/>
      <w:i/>
      <w:sz w:val="28"/>
      <w:lang w:val="en-US" w:eastAsia="en-US"/>
    </w:rPr>
  </w:style>
  <w:style w:type="character" w:customStyle="1" w:styleId="Heading7Char">
    <w:name w:val="Heading 7 Char"/>
    <w:basedOn w:val="DefaultParagraphFont"/>
    <w:link w:val="Heading7"/>
    <w:rsid w:val="00E42352"/>
    <w:rPr>
      <w:rFonts w:ascii=".VnTime" w:hAnsi=".VnTime"/>
      <w:b/>
      <w:sz w:val="28"/>
      <w:szCs w:val="28"/>
      <w:lang w:val="en-US" w:eastAsia="en-US"/>
    </w:rPr>
  </w:style>
  <w:style w:type="paragraph" w:styleId="Title">
    <w:name w:val="Title"/>
    <w:basedOn w:val="Normal"/>
    <w:link w:val="TitleChar"/>
    <w:qFormat/>
    <w:rsid w:val="00E42352"/>
    <w:pPr>
      <w:jc w:val="center"/>
    </w:pPr>
    <w:rPr>
      <w:rFonts w:ascii=".VnTimeH" w:eastAsiaTheme="minorEastAsia" w:hAnsi=".VnTimeH"/>
      <w:b/>
      <w:szCs w:val="20"/>
    </w:rPr>
  </w:style>
  <w:style w:type="character" w:customStyle="1" w:styleId="TitleChar">
    <w:name w:val="Title Char"/>
    <w:basedOn w:val="DefaultParagraphFont"/>
    <w:link w:val="Title"/>
    <w:rsid w:val="00E42352"/>
    <w:rPr>
      <w:rFonts w:ascii=".VnTimeH" w:hAnsi=".VnTimeH"/>
      <w:b/>
      <w:sz w:val="28"/>
      <w:lang w:val="en-US" w:eastAsia="en-US"/>
    </w:rPr>
  </w:style>
  <w:style w:type="character" w:styleId="Strong">
    <w:name w:val="Strong"/>
    <w:basedOn w:val="DefaultParagraphFont"/>
    <w:qFormat/>
    <w:rsid w:val="00E42352"/>
    <w:rPr>
      <w:b/>
      <w:bCs/>
    </w:rPr>
  </w:style>
  <w:style w:type="paragraph" w:styleId="ListParagraph">
    <w:name w:val="List Paragraph"/>
    <w:basedOn w:val="Normal"/>
    <w:uiPriority w:val="34"/>
    <w:qFormat/>
    <w:rsid w:val="00E42352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7F38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3806"/>
    <w:rPr>
      <w:rFonts w:eastAsia="Times New Roman"/>
      <w:sz w:val="28"/>
      <w:szCs w:val="28"/>
      <w:lang w:val="en-US" w:eastAsia="en-US"/>
    </w:rPr>
  </w:style>
  <w:style w:type="table" w:styleId="TableGrid">
    <w:name w:val="Table Grid"/>
    <w:basedOn w:val="TableNormal"/>
    <w:uiPriority w:val="39"/>
    <w:rsid w:val="007F3806"/>
    <w:rPr>
      <w:rFonts w:eastAsiaTheme="minorHAnsi" w:cstheme="minorBidi"/>
      <w:sz w:val="28"/>
      <w:szCs w:val="22"/>
      <w:lang w:val="vi-VN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7F3806"/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2.png"/><Relationship Id="rId159" Type="http://schemas.openxmlformats.org/officeDocument/2006/relationships/oleObject" Target="embeddings/oleObject86.bin"/><Relationship Id="rId170" Type="http://schemas.openxmlformats.org/officeDocument/2006/relationships/image" Target="media/image7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0.bin"/><Relationship Id="rId5" Type="http://schemas.openxmlformats.org/officeDocument/2006/relationships/oleObject" Target="embeddings/oleObject1.bin"/><Relationship Id="rId95" Type="http://schemas.openxmlformats.org/officeDocument/2006/relationships/image" Target="media/image41.wmf"/><Relationship Id="rId160" Type="http://schemas.openxmlformats.org/officeDocument/2006/relationships/image" Target="media/image71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2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7.wmf"/><Relationship Id="rId129" Type="http://schemas.openxmlformats.org/officeDocument/2006/relationships/image" Target="media/image58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19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9.bin"/><Relationship Id="rId135" Type="http://schemas.openxmlformats.org/officeDocument/2006/relationships/image" Target="media/image61.wmf"/><Relationship Id="rId151" Type="http://schemas.openxmlformats.org/officeDocument/2006/relationships/oleObject" Target="embeddings/oleObject82.bin"/><Relationship Id="rId156" Type="http://schemas.openxmlformats.org/officeDocument/2006/relationships/image" Target="media/image69.wmf"/><Relationship Id="rId172" Type="http://schemas.openxmlformats.org/officeDocument/2006/relationships/footer" Target="footer1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6.bin"/><Relationship Id="rId120" Type="http://schemas.openxmlformats.org/officeDocument/2006/relationships/image" Target="media/image53.wmf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9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162" Type="http://schemas.openxmlformats.org/officeDocument/2006/relationships/image" Target="media/image72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67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5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70.wmf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3.bin"/><Relationship Id="rId174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27" Type="http://schemas.openxmlformats.org/officeDocument/2006/relationships/image" Target="media/image5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94" Type="http://schemas.openxmlformats.org/officeDocument/2006/relationships/oleObject" Target="embeddings/oleObject51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6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4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54" Type="http://schemas.openxmlformats.org/officeDocument/2006/relationships/image" Target="media/image68.wmf"/><Relationship Id="rId16" Type="http://schemas.openxmlformats.org/officeDocument/2006/relationships/image" Target="media/image7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9.bin"/><Relationship Id="rId27" Type="http://schemas.openxmlformats.org/officeDocument/2006/relationships/oleObject" Target="embeddings/oleObject13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24" Type="http://schemas.openxmlformats.org/officeDocument/2006/relationships/image" Target="media/image55.png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825</Words>
  <Characters>4706</Characters>
  <Application>Microsoft Office Word</Application>
  <DocSecurity>0</DocSecurity>
  <Lines>39</Lines>
  <Paragraphs>11</Paragraphs>
  <ScaleCrop>false</ScaleCrop>
  <Company/>
  <LinksUpToDate>false</LinksUpToDate>
  <CharactersWithSpaces>5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 Thị Kim Liên</dc:creator>
  <cp:keywords/>
  <dc:description/>
  <cp:lastModifiedBy>Chu Thị Kim Liên</cp:lastModifiedBy>
  <cp:revision>1</cp:revision>
  <dcterms:created xsi:type="dcterms:W3CDTF">2023-10-16T08:27:00Z</dcterms:created>
  <dcterms:modified xsi:type="dcterms:W3CDTF">2023-10-16T08:28:00Z</dcterms:modified>
</cp:coreProperties>
</file>